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3F18" w:rsidRPr="00CF3F18" w:rsidRDefault="00CF3F18" w:rsidP="00CF3F18">
      <w:pPr>
        <w:jc w:val="center"/>
        <w:rPr>
          <w:b/>
        </w:rPr>
      </w:pPr>
    </w:p>
    <w:p w:rsidR="00CF3F18" w:rsidRPr="00CF3F18" w:rsidRDefault="00CF3F18" w:rsidP="00CF3F18">
      <w:pPr>
        <w:jc w:val="center"/>
        <w:rPr>
          <w:b/>
        </w:rPr>
      </w:pPr>
    </w:p>
    <w:p w:rsidR="00CF3F18" w:rsidRPr="00CF3F18" w:rsidRDefault="00CF3F18" w:rsidP="00CF3F18">
      <w:pPr>
        <w:jc w:val="center"/>
        <w:rPr>
          <w:b/>
        </w:rPr>
      </w:pPr>
    </w:p>
    <w:p w:rsidR="00CF3F18" w:rsidRPr="00CF3F18" w:rsidRDefault="00CF3F18" w:rsidP="00CF3F18">
      <w:pPr>
        <w:jc w:val="center"/>
        <w:rPr>
          <w:b/>
        </w:rPr>
      </w:pPr>
    </w:p>
    <w:p w:rsidR="00CF3F18" w:rsidRPr="00CF3F18" w:rsidRDefault="00CF3F18" w:rsidP="00CF3F18">
      <w:pPr>
        <w:jc w:val="center"/>
        <w:rPr>
          <w:b/>
        </w:rPr>
      </w:pPr>
    </w:p>
    <w:p w:rsidR="00CF3F18" w:rsidRPr="00CF3F18" w:rsidRDefault="00CF3F18" w:rsidP="00CF3F18">
      <w:pPr>
        <w:jc w:val="center"/>
        <w:rPr>
          <w:b/>
        </w:rPr>
      </w:pPr>
    </w:p>
    <w:p w:rsidR="00CF3F18" w:rsidRPr="00CF3F18" w:rsidRDefault="00CF3F18" w:rsidP="00CF3F18">
      <w:pPr>
        <w:jc w:val="center"/>
        <w:rPr>
          <w:b/>
        </w:rPr>
      </w:pPr>
    </w:p>
    <w:p w:rsidR="00CF3F18" w:rsidRPr="00CF3F18" w:rsidRDefault="00CF3F18" w:rsidP="00CF3F18">
      <w:pPr>
        <w:jc w:val="center"/>
        <w:rPr>
          <w:b/>
        </w:rPr>
      </w:pPr>
    </w:p>
    <w:p w:rsidR="00CF3F18" w:rsidRPr="00CF3F18" w:rsidRDefault="00CF3F18" w:rsidP="00CF3F18">
      <w:pPr>
        <w:jc w:val="center"/>
        <w:rPr>
          <w:b/>
        </w:rPr>
      </w:pPr>
    </w:p>
    <w:p w:rsidR="00CF3F18" w:rsidRPr="00CF3F18" w:rsidRDefault="00CF3F18" w:rsidP="00CF3F18">
      <w:pPr>
        <w:jc w:val="center"/>
        <w:rPr>
          <w:b/>
        </w:rPr>
      </w:pPr>
    </w:p>
    <w:p w:rsidR="00CF3F18" w:rsidRPr="00CF3F18" w:rsidRDefault="00CF3F18" w:rsidP="00CF3F18">
      <w:pPr>
        <w:jc w:val="center"/>
        <w:rPr>
          <w:b/>
        </w:rPr>
      </w:pPr>
    </w:p>
    <w:p w:rsidR="00CF3F18" w:rsidRPr="00CF3F18" w:rsidRDefault="00CF3F18" w:rsidP="00CF3F18">
      <w:pPr>
        <w:jc w:val="center"/>
        <w:rPr>
          <w:b/>
        </w:rPr>
      </w:pPr>
    </w:p>
    <w:p w:rsidR="00CF3F18" w:rsidRPr="00CF3F18" w:rsidRDefault="00CF3F18" w:rsidP="00CF3F18">
      <w:pPr>
        <w:jc w:val="center"/>
        <w:rPr>
          <w:b/>
        </w:rPr>
      </w:pPr>
    </w:p>
    <w:p w:rsidR="00CF3F18" w:rsidRPr="00CF3F18" w:rsidRDefault="00CF3F18" w:rsidP="00CF3F18">
      <w:pPr>
        <w:jc w:val="center"/>
        <w:rPr>
          <w:b/>
        </w:rPr>
      </w:pPr>
    </w:p>
    <w:p w:rsidR="00CF3F18" w:rsidRPr="00CF3F18" w:rsidRDefault="00CF3F18" w:rsidP="00CF3F18">
      <w:pPr>
        <w:jc w:val="center"/>
        <w:rPr>
          <w:b/>
        </w:rPr>
      </w:pPr>
    </w:p>
    <w:p w:rsidR="00CF3F18" w:rsidRPr="00CF3F18" w:rsidRDefault="00CF3F18" w:rsidP="00CF3F18">
      <w:pPr>
        <w:jc w:val="center"/>
        <w:rPr>
          <w:b/>
        </w:rPr>
      </w:pPr>
    </w:p>
    <w:p w:rsidR="00CF3F18" w:rsidRPr="00CF3F18" w:rsidRDefault="00CF3F18" w:rsidP="00CF3F18">
      <w:pPr>
        <w:jc w:val="center"/>
        <w:rPr>
          <w:b/>
        </w:rPr>
      </w:pPr>
    </w:p>
    <w:p w:rsidR="00CF3F18" w:rsidRPr="00CF3F18" w:rsidRDefault="00CF3F18" w:rsidP="00CF3F18">
      <w:pPr>
        <w:jc w:val="center"/>
        <w:rPr>
          <w:b/>
        </w:rPr>
      </w:pPr>
    </w:p>
    <w:p w:rsidR="00CF3F18" w:rsidRPr="00CF3F18" w:rsidRDefault="00CF3F18" w:rsidP="00CF3F18">
      <w:pPr>
        <w:jc w:val="center"/>
        <w:rPr>
          <w:b/>
        </w:rPr>
      </w:pPr>
    </w:p>
    <w:p w:rsidR="00CF3F18" w:rsidRPr="00CF3F18" w:rsidRDefault="00CF3F18" w:rsidP="00CF3F18">
      <w:pPr>
        <w:jc w:val="center"/>
        <w:rPr>
          <w:b/>
        </w:rPr>
      </w:pPr>
    </w:p>
    <w:p w:rsidR="00CF3F18" w:rsidRPr="00CF3F18" w:rsidRDefault="00CF3F18" w:rsidP="00CF3F18">
      <w:pPr>
        <w:jc w:val="center"/>
        <w:rPr>
          <w:b/>
        </w:rPr>
      </w:pPr>
    </w:p>
    <w:p w:rsidR="00CF3F18" w:rsidRPr="00CF3F18" w:rsidRDefault="00CF3F18" w:rsidP="00CF3F18">
      <w:pPr>
        <w:jc w:val="center"/>
        <w:rPr>
          <w:b/>
          <w:sz w:val="72"/>
          <w:szCs w:val="72"/>
        </w:rPr>
      </w:pPr>
      <w:r w:rsidRPr="00CF3F18">
        <w:rPr>
          <w:b/>
          <w:sz w:val="72"/>
          <w:szCs w:val="72"/>
        </w:rPr>
        <w:t>Pre-Calculus 11</w:t>
      </w:r>
    </w:p>
    <w:p w:rsidR="00CF3F18" w:rsidRPr="00CF3F18" w:rsidRDefault="00CF3F18" w:rsidP="00CF3F18">
      <w:pPr>
        <w:jc w:val="center"/>
        <w:rPr>
          <w:sz w:val="56"/>
          <w:szCs w:val="56"/>
        </w:rPr>
      </w:pPr>
      <w:r w:rsidRPr="00CF3F18">
        <w:rPr>
          <w:b/>
          <w:sz w:val="56"/>
          <w:szCs w:val="56"/>
        </w:rPr>
        <w:t>Note Package</w:t>
      </w:r>
    </w:p>
    <w:p w:rsidR="00CF3F18" w:rsidRPr="00CF3F18" w:rsidRDefault="00CF3F18" w:rsidP="00CF3F18"/>
    <w:p w:rsidR="00CF3F18" w:rsidRPr="00CF3F18" w:rsidRDefault="00CF3F18" w:rsidP="00CF3F18"/>
    <w:p w:rsidR="00CF3F18" w:rsidRPr="00CF3F18" w:rsidRDefault="00CF3F18" w:rsidP="00CF3F18"/>
    <w:p w:rsidR="00CF3F18" w:rsidRPr="00CF3F18" w:rsidRDefault="00CF3F18" w:rsidP="00CF3F18"/>
    <w:p w:rsidR="00CF3F18" w:rsidRPr="00CF3F18" w:rsidRDefault="00CF3F18" w:rsidP="00CF3F18"/>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 w:rsidR="00CF3F18" w:rsidRPr="00CF3F18" w:rsidRDefault="00CF3F18" w:rsidP="00CF3F18"/>
    <w:p w:rsidR="00CF3F18" w:rsidRPr="00CF3F18" w:rsidRDefault="00CF3F18" w:rsidP="00CF3F18"/>
    <w:p w:rsidR="00CF3F18" w:rsidRPr="00CF3F18" w:rsidRDefault="00CF3F18" w:rsidP="00CF3F18">
      <w:pPr>
        <w:jc w:val="center"/>
      </w:pPr>
      <w:proofErr w:type="spellStart"/>
      <w:r w:rsidRPr="00CF3F18">
        <w:rPr>
          <w:b/>
          <w:sz w:val="36"/>
          <w:szCs w:val="36"/>
        </w:rPr>
        <w:t>Delview</w:t>
      </w:r>
      <w:proofErr w:type="spellEnd"/>
      <w:r w:rsidRPr="00CF3F18">
        <w:rPr>
          <w:b/>
          <w:sz w:val="36"/>
          <w:szCs w:val="36"/>
        </w:rPr>
        <w:t xml:space="preserve"> Secondary School</w:t>
      </w:r>
      <w:r w:rsidRPr="00CF3F18">
        <w:br w:type="page"/>
      </w: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p>
    <w:p w:rsidR="00CF3F18" w:rsidRPr="00CF3F18" w:rsidRDefault="00CF3F18" w:rsidP="00CF3F18">
      <w:pPr>
        <w:jc w:val="center"/>
      </w:pPr>
      <w:r w:rsidRPr="00CF3F18">
        <w:t>Notes By:</w:t>
      </w:r>
    </w:p>
    <w:p w:rsidR="00CF3F18" w:rsidRPr="00CF3F18" w:rsidRDefault="00CF3F18" w:rsidP="00CF3F18">
      <w:pPr>
        <w:jc w:val="center"/>
      </w:pPr>
      <w:proofErr w:type="spellStart"/>
      <w:r w:rsidRPr="00CF3F18">
        <w:t>Kaljit</w:t>
      </w:r>
      <w:proofErr w:type="spellEnd"/>
      <w:r w:rsidRPr="00CF3F18">
        <w:t xml:space="preserve"> </w:t>
      </w:r>
      <w:proofErr w:type="spellStart"/>
      <w:r w:rsidRPr="00CF3F18">
        <w:t>Samra</w:t>
      </w:r>
      <w:proofErr w:type="spellEnd"/>
    </w:p>
    <w:p w:rsidR="00CF3F18" w:rsidRDefault="00CF3F18" w:rsidP="00CF3F18">
      <w:pPr>
        <w:jc w:val="center"/>
      </w:pPr>
      <w:r w:rsidRPr="00CF3F18">
        <w:t xml:space="preserve">Darlene </w:t>
      </w:r>
      <w:proofErr w:type="spellStart"/>
      <w:r w:rsidRPr="00CF3F18">
        <w:t>Couwenberghs</w:t>
      </w:r>
      <w:proofErr w:type="spellEnd"/>
    </w:p>
    <w:p w:rsidR="00D67C8E" w:rsidRPr="00CF3F18" w:rsidRDefault="00D67C8E" w:rsidP="00CF3F18">
      <w:pPr>
        <w:jc w:val="center"/>
      </w:pPr>
      <w:r>
        <w:t xml:space="preserve">Tera </w:t>
      </w:r>
      <w:proofErr w:type="spellStart"/>
      <w:r>
        <w:t>Springenatic</w:t>
      </w:r>
      <w:proofErr w:type="spellEnd"/>
    </w:p>
    <w:p w:rsidR="00CF3F18" w:rsidRPr="00CF3F18" w:rsidRDefault="00CF3F18" w:rsidP="00CF3F18">
      <w:pPr>
        <w:jc w:val="center"/>
        <w:rPr>
          <w:b/>
          <w:sz w:val="32"/>
          <w:szCs w:val="32"/>
        </w:rPr>
      </w:pPr>
      <w:r w:rsidRPr="00CF3F18">
        <w:br w:type="page"/>
      </w:r>
      <w:r w:rsidRPr="00CF3F18">
        <w:rPr>
          <w:b/>
          <w:sz w:val="32"/>
          <w:szCs w:val="32"/>
        </w:rPr>
        <w:lastRenderedPageBreak/>
        <w:t>Table of Contents</w:t>
      </w:r>
    </w:p>
    <w:p w:rsidR="00CF3F18" w:rsidRDefault="00CF3F18" w:rsidP="00CF3F18"/>
    <w:p w:rsidR="007743BC" w:rsidRPr="007743BC" w:rsidRDefault="007743BC" w:rsidP="00497B4E">
      <w:r>
        <w:t>Pre-Calculus 11 Syllabus……………………………………………………………..4</w:t>
      </w:r>
    </w:p>
    <w:p w:rsidR="00497B4E" w:rsidRDefault="00497B4E" w:rsidP="00497B4E">
      <w:pPr>
        <w:rPr>
          <w:b/>
        </w:rPr>
      </w:pPr>
      <w:r w:rsidRPr="00CF3F18">
        <w:rPr>
          <w:b/>
        </w:rPr>
        <w:t>Unit 1</w:t>
      </w:r>
      <w:r>
        <w:rPr>
          <w:b/>
        </w:rPr>
        <w:tab/>
      </w:r>
      <w:r w:rsidRPr="00CF3F18">
        <w:rPr>
          <w:b/>
        </w:rPr>
        <w:t>-Quadratics</w:t>
      </w:r>
      <w:r>
        <w:rPr>
          <w:b/>
        </w:rPr>
        <w:t xml:space="preserve"> and Radicals</w:t>
      </w:r>
      <w:r w:rsidR="007743BC">
        <w:rPr>
          <w:b/>
        </w:rPr>
        <w:t>…………………………………………………...6</w:t>
      </w:r>
    </w:p>
    <w:p w:rsidR="00497B4E" w:rsidRPr="00CF3F18" w:rsidRDefault="00497B4E" w:rsidP="00497B4E">
      <w:r w:rsidRPr="00CF3F18">
        <w:t xml:space="preserve">Chapter 5 - Radical Expressions </w:t>
      </w:r>
      <w:r w:rsidR="007743BC">
        <w:t>and Equations</w:t>
      </w:r>
      <w:proofErr w:type="gramStart"/>
      <w:r w:rsidR="007743BC">
        <w:t>………………………………..….....7</w:t>
      </w:r>
      <w:proofErr w:type="gramEnd"/>
    </w:p>
    <w:p w:rsidR="00CF3F18" w:rsidRDefault="00CF3F18" w:rsidP="00CF3F18">
      <w:r w:rsidRPr="00CF3F18">
        <w:t xml:space="preserve">Chapter 4 </w:t>
      </w:r>
      <w:r w:rsidR="00957A90">
        <w:t>Part 1</w:t>
      </w:r>
      <w:r w:rsidRPr="00CF3F18">
        <w:t>- Quadratic Fu</w:t>
      </w:r>
      <w:r w:rsidR="00957A90">
        <w:t>nctions……………………………………………...</w:t>
      </w:r>
      <w:r w:rsidR="007743BC">
        <w:t>.</w:t>
      </w:r>
      <w:r w:rsidR="003A564C">
        <w:t>18</w:t>
      </w:r>
    </w:p>
    <w:p w:rsidR="00957A90" w:rsidRPr="00CF3F18" w:rsidRDefault="00957A90" w:rsidP="00957A90">
      <w:r w:rsidRPr="00CF3F18">
        <w:t xml:space="preserve">Chapter 4 </w:t>
      </w:r>
      <w:r>
        <w:t>Part 2</w:t>
      </w:r>
      <w:r w:rsidRPr="00CF3F18">
        <w:t>- Quadratic Fu</w:t>
      </w:r>
      <w:r w:rsidR="003A564C">
        <w:t>nctions……………………………………………...</w:t>
      </w:r>
      <w:r w:rsidR="007743BC">
        <w:t>.</w:t>
      </w:r>
      <w:r w:rsidR="003A564C">
        <w:t>23</w:t>
      </w:r>
    </w:p>
    <w:p w:rsidR="00CF3F18" w:rsidRPr="00CF3F18" w:rsidRDefault="00CF3F18" w:rsidP="00CF3F18">
      <w:r w:rsidRPr="00CF3F18">
        <w:t>Chapter 3 - Quadratic Eq</w:t>
      </w:r>
      <w:r w:rsidR="003A564C">
        <w:t>uations…………………………………………………....</w:t>
      </w:r>
      <w:r w:rsidR="007743BC">
        <w:t>.</w:t>
      </w:r>
      <w:r w:rsidR="003A564C">
        <w:t>33</w:t>
      </w:r>
      <w:r w:rsidR="001E6E21">
        <w:t xml:space="preserve">        </w:t>
      </w:r>
    </w:p>
    <w:p w:rsidR="00CF3F18" w:rsidRPr="00CF3F18" w:rsidRDefault="00CF3F18" w:rsidP="00CF3F18">
      <w:pPr>
        <w:rPr>
          <w:b/>
        </w:rPr>
      </w:pPr>
      <w:r w:rsidRPr="00CF3F18">
        <w:rPr>
          <w:b/>
        </w:rPr>
        <w:t xml:space="preserve">Unit 2 – Systems of Equations </w:t>
      </w:r>
      <w:r w:rsidR="003A564C">
        <w:rPr>
          <w:b/>
        </w:rPr>
        <w:t>and Inequalities……………………………….…</w:t>
      </w:r>
      <w:r w:rsidR="007743BC">
        <w:rPr>
          <w:b/>
        </w:rPr>
        <w:t>.</w:t>
      </w:r>
      <w:r w:rsidR="003A564C">
        <w:rPr>
          <w:b/>
        </w:rPr>
        <w:t>48</w:t>
      </w:r>
    </w:p>
    <w:p w:rsidR="00CF3F18" w:rsidRPr="00CF3F18" w:rsidRDefault="00CF3F18" w:rsidP="00CF3F18">
      <w:r w:rsidRPr="00CF3F18">
        <w:t>Chapter 8 - Systems of Equations……</w:t>
      </w:r>
      <w:r w:rsidR="003A564C">
        <w:t>……………………………………….……</w:t>
      </w:r>
      <w:r w:rsidR="007743BC">
        <w:t>.</w:t>
      </w:r>
      <w:r w:rsidR="003A564C">
        <w:t>.49</w:t>
      </w:r>
    </w:p>
    <w:p w:rsidR="00CF3F18" w:rsidRPr="00CF3F18" w:rsidRDefault="00CF3F18" w:rsidP="00CF3F18">
      <w:r w:rsidRPr="00CF3F18">
        <w:t>Chapter 9 - Linear and Quadratic Inequali</w:t>
      </w:r>
      <w:r w:rsidR="003A564C">
        <w:t>ties……………………………..............</w:t>
      </w:r>
      <w:r w:rsidR="007743BC">
        <w:t>.</w:t>
      </w:r>
      <w:r w:rsidR="003A564C">
        <w:t>.58</w:t>
      </w:r>
    </w:p>
    <w:p w:rsidR="00CF3F18" w:rsidRPr="00CF3F18" w:rsidRDefault="00CF3F18" w:rsidP="00CF3F18">
      <w:pPr>
        <w:rPr>
          <w:b/>
        </w:rPr>
      </w:pPr>
      <w:r w:rsidRPr="00CF3F18">
        <w:rPr>
          <w:b/>
        </w:rPr>
        <w:t>Unit 3 – Functions and Eq</w:t>
      </w:r>
      <w:r w:rsidR="007710BA">
        <w:rPr>
          <w:b/>
        </w:rPr>
        <w:t>uations   ……………………………………………...</w:t>
      </w:r>
      <w:r w:rsidR="007743BC">
        <w:rPr>
          <w:b/>
        </w:rPr>
        <w:t>.</w:t>
      </w:r>
      <w:r w:rsidR="007710BA">
        <w:rPr>
          <w:b/>
        </w:rPr>
        <w:t>66</w:t>
      </w:r>
    </w:p>
    <w:p w:rsidR="00CF3F18" w:rsidRPr="00CF3F18" w:rsidRDefault="00CF3F18" w:rsidP="00CF3F18">
      <w:r w:rsidRPr="00CF3F18">
        <w:t xml:space="preserve">Chapter 6 - Rational Expressions and </w:t>
      </w:r>
      <w:r w:rsidR="007710BA">
        <w:t>Equations</w:t>
      </w:r>
      <w:proofErr w:type="gramStart"/>
      <w:r w:rsidR="007710BA">
        <w:t>………………………………..…</w:t>
      </w:r>
      <w:proofErr w:type="gramEnd"/>
      <w:r w:rsidR="007743BC">
        <w:t>..</w:t>
      </w:r>
      <w:r w:rsidR="007710BA">
        <w:t>67</w:t>
      </w:r>
    </w:p>
    <w:p w:rsidR="00CF3F18" w:rsidRPr="00CF3F18" w:rsidRDefault="00CF3F18" w:rsidP="00CF3F18">
      <w:r w:rsidRPr="00CF3F18">
        <w:t>Chapter 7 - Absolute Value and Re</w:t>
      </w:r>
      <w:r w:rsidR="007710BA">
        <w:t>ciprocal Functions………………………….…</w:t>
      </w:r>
      <w:r w:rsidR="007743BC">
        <w:t>..</w:t>
      </w:r>
      <w:r w:rsidR="007710BA">
        <w:t>79</w:t>
      </w:r>
    </w:p>
    <w:p w:rsidR="00CF3F18" w:rsidRPr="00CF3F18" w:rsidRDefault="00CF3F18" w:rsidP="00CF3F18">
      <w:pPr>
        <w:rPr>
          <w:b/>
        </w:rPr>
      </w:pPr>
      <w:r w:rsidRPr="00CF3F18">
        <w:rPr>
          <w:b/>
        </w:rPr>
        <w:t>Unit 4 - Patte</w:t>
      </w:r>
      <w:r w:rsidR="005E6EA2">
        <w:rPr>
          <w:b/>
        </w:rPr>
        <w:t>r</w:t>
      </w:r>
      <w:r w:rsidR="008559D5">
        <w:rPr>
          <w:b/>
        </w:rPr>
        <w:t>ns</w:t>
      </w:r>
      <w:proofErr w:type="gramStart"/>
      <w:r w:rsidR="008559D5">
        <w:rPr>
          <w:b/>
        </w:rPr>
        <w:t>………………………………………………………………..….</w:t>
      </w:r>
      <w:r w:rsidR="007743BC">
        <w:rPr>
          <w:b/>
        </w:rPr>
        <w:t>..</w:t>
      </w:r>
      <w:proofErr w:type="gramEnd"/>
      <w:r w:rsidR="008559D5">
        <w:rPr>
          <w:b/>
        </w:rPr>
        <w:t>91</w:t>
      </w:r>
    </w:p>
    <w:p w:rsidR="00CF3F18" w:rsidRPr="00CF3F18" w:rsidRDefault="00CF3F18" w:rsidP="00CF3F18">
      <w:r w:rsidRPr="00CF3F18">
        <w:t>Chapter 1 - Sequences a</w:t>
      </w:r>
      <w:r w:rsidR="008559D5">
        <w:t>nd Series…………………………………………………</w:t>
      </w:r>
      <w:r w:rsidR="007743BC">
        <w:t>…</w:t>
      </w:r>
      <w:r w:rsidR="008559D5">
        <w:t>92</w:t>
      </w:r>
    </w:p>
    <w:p w:rsidR="00CF3F18" w:rsidRPr="00CF3F18" w:rsidRDefault="00CF3F18" w:rsidP="00CF3F18">
      <w:r w:rsidRPr="00CF3F18">
        <w:t>Chapter 2 - Trigono</w:t>
      </w:r>
      <w:r w:rsidR="005E6EA2">
        <w:t>m</w:t>
      </w:r>
      <w:r w:rsidR="00DA67C7">
        <w:t>et</w:t>
      </w:r>
      <w:r w:rsidR="008559D5">
        <w:t>ry…..…………………………………………………….…119</w:t>
      </w:r>
    </w:p>
    <w:p w:rsidR="00CF3F18" w:rsidRPr="00CF3F18" w:rsidRDefault="00CF3F18" w:rsidP="00CF3F18">
      <w:pPr>
        <w:rPr>
          <w:b/>
        </w:rPr>
      </w:pPr>
    </w:p>
    <w:p w:rsidR="00C7440D" w:rsidRPr="002C012C" w:rsidRDefault="00CF3F18" w:rsidP="00CF3F18">
      <w:pPr>
        <w:rPr>
          <w:b/>
        </w:rPr>
      </w:pPr>
      <w:r w:rsidRPr="00CF3F18">
        <w:br w:type="page"/>
      </w:r>
    </w:p>
    <w:p w:rsidR="00C7440D" w:rsidRPr="002C012C" w:rsidRDefault="00C7440D" w:rsidP="00C7440D">
      <w:pPr>
        <w:jc w:val="center"/>
        <w:rPr>
          <w:b/>
        </w:rPr>
      </w:pPr>
    </w:p>
    <w:p w:rsidR="001834FF" w:rsidRPr="001834FF" w:rsidRDefault="001834FF" w:rsidP="001834FF">
      <w:pPr>
        <w:jc w:val="center"/>
        <w:rPr>
          <w:rFonts w:eastAsia="Times"/>
          <w:sz w:val="28"/>
          <w:szCs w:val="20"/>
          <w:lang w:eastAsia="en-CA"/>
        </w:rPr>
      </w:pPr>
      <w:proofErr w:type="spellStart"/>
      <w:r w:rsidRPr="001834FF">
        <w:rPr>
          <w:rFonts w:eastAsia="Times"/>
          <w:sz w:val="28"/>
          <w:szCs w:val="20"/>
          <w:lang w:eastAsia="en-CA"/>
        </w:rPr>
        <w:t>Delview</w:t>
      </w:r>
      <w:proofErr w:type="spellEnd"/>
      <w:r w:rsidRPr="001834FF">
        <w:rPr>
          <w:rFonts w:eastAsia="Times"/>
          <w:sz w:val="28"/>
          <w:szCs w:val="20"/>
          <w:lang w:eastAsia="en-CA"/>
        </w:rPr>
        <w:t xml:space="preserve"> Secondary School Department </w:t>
      </w:r>
      <w:proofErr w:type="gramStart"/>
      <w:r w:rsidRPr="001834FF">
        <w:rPr>
          <w:rFonts w:eastAsia="Times"/>
          <w:sz w:val="28"/>
          <w:szCs w:val="20"/>
          <w:lang w:eastAsia="en-CA"/>
        </w:rPr>
        <w:t>Of</w:t>
      </w:r>
      <w:proofErr w:type="gramEnd"/>
      <w:r w:rsidRPr="001834FF">
        <w:rPr>
          <w:rFonts w:eastAsia="Times"/>
          <w:sz w:val="28"/>
          <w:szCs w:val="20"/>
          <w:lang w:eastAsia="en-CA"/>
        </w:rPr>
        <w:t xml:space="preserve"> Mathematics</w:t>
      </w:r>
    </w:p>
    <w:p w:rsidR="001834FF" w:rsidRPr="001834FF" w:rsidRDefault="001834FF" w:rsidP="001834FF">
      <w:pPr>
        <w:rPr>
          <w:rFonts w:eastAsia="Times"/>
          <w:sz w:val="14"/>
          <w:szCs w:val="20"/>
          <w:lang w:eastAsia="en-CA"/>
        </w:rPr>
      </w:pPr>
    </w:p>
    <w:p w:rsidR="001834FF" w:rsidRPr="001834FF" w:rsidRDefault="001834FF" w:rsidP="001834FF">
      <w:pPr>
        <w:jc w:val="center"/>
        <w:rPr>
          <w:rFonts w:eastAsia="Times"/>
          <w:b/>
          <w:sz w:val="36"/>
          <w:szCs w:val="20"/>
          <w:lang w:eastAsia="en-CA"/>
        </w:rPr>
      </w:pPr>
      <w:r w:rsidRPr="001834FF">
        <w:rPr>
          <w:rFonts w:eastAsia="Times"/>
          <w:b/>
          <w:sz w:val="36"/>
          <w:szCs w:val="20"/>
          <w:lang w:eastAsia="en-CA"/>
        </w:rPr>
        <w:t xml:space="preserve">Pre-Calculus </w:t>
      </w:r>
      <w:r w:rsidRPr="001834FF">
        <w:rPr>
          <w:rFonts w:eastAsia="Times"/>
          <w:b/>
          <w:color w:val="000000"/>
          <w:sz w:val="36"/>
          <w:szCs w:val="20"/>
          <w:lang w:eastAsia="en-CA"/>
        </w:rPr>
        <w:t>11</w:t>
      </w:r>
      <w:r w:rsidRPr="001834FF">
        <w:rPr>
          <w:rFonts w:eastAsia="Times"/>
          <w:b/>
          <w:sz w:val="36"/>
          <w:szCs w:val="20"/>
          <w:lang w:eastAsia="en-CA"/>
        </w:rPr>
        <w:t xml:space="preserve"> </w:t>
      </w:r>
      <w:proofErr w:type="gramStart"/>
      <w:r w:rsidRPr="001834FF">
        <w:rPr>
          <w:rFonts w:eastAsia="Times"/>
          <w:b/>
          <w:sz w:val="36"/>
          <w:szCs w:val="20"/>
          <w:lang w:eastAsia="en-CA"/>
        </w:rPr>
        <w:t>Syllabus</w:t>
      </w:r>
      <w:proofErr w:type="gramEnd"/>
    </w:p>
    <w:p w:rsidR="001834FF" w:rsidRPr="001834FF" w:rsidRDefault="001834FF" w:rsidP="001834FF">
      <w:pPr>
        <w:rPr>
          <w:rFonts w:eastAsia="Times"/>
          <w:szCs w:val="20"/>
          <w:lang w:eastAsia="en-CA"/>
        </w:rPr>
      </w:pPr>
    </w:p>
    <w:p w:rsidR="001834FF" w:rsidRPr="001834FF" w:rsidRDefault="001834FF" w:rsidP="001834FF">
      <w:pPr>
        <w:rPr>
          <w:rFonts w:eastAsia="Times"/>
          <w:szCs w:val="20"/>
          <w:lang w:eastAsia="en-CA"/>
        </w:rPr>
      </w:pPr>
    </w:p>
    <w:p w:rsidR="001834FF" w:rsidRPr="001834FF" w:rsidRDefault="001834FF" w:rsidP="001834FF">
      <w:pPr>
        <w:keepNext/>
        <w:outlineLvl w:val="0"/>
        <w:rPr>
          <w:rFonts w:eastAsia="Times"/>
          <w:b/>
          <w:sz w:val="28"/>
          <w:szCs w:val="20"/>
          <w:lang w:eastAsia="en-CA"/>
        </w:rPr>
      </w:pPr>
      <w:r w:rsidRPr="001834FF">
        <w:rPr>
          <w:rFonts w:eastAsia="Times"/>
          <w:b/>
          <w:sz w:val="28"/>
          <w:szCs w:val="20"/>
          <w:lang w:eastAsia="en-CA"/>
        </w:rPr>
        <w:t>Course Rational</w:t>
      </w:r>
    </w:p>
    <w:p w:rsidR="001834FF" w:rsidRPr="001834FF" w:rsidRDefault="001834FF" w:rsidP="001834FF">
      <w:pPr>
        <w:rPr>
          <w:rFonts w:eastAsia="Times"/>
          <w:szCs w:val="20"/>
          <w:lang w:eastAsia="en-CA"/>
        </w:rPr>
      </w:pPr>
      <w:r w:rsidRPr="001834FF">
        <w:rPr>
          <w:rFonts w:eastAsia="Times"/>
          <w:szCs w:val="20"/>
          <w:lang w:eastAsia="en-CA"/>
        </w:rPr>
        <w:t>Learning to solve problems is the main reason for studying mathematics. In today’s technological world, many people are finding that their job demands higher levels of mathematical ability than ever before.</w:t>
      </w:r>
    </w:p>
    <w:p w:rsidR="001834FF" w:rsidRPr="001834FF" w:rsidRDefault="001834FF" w:rsidP="001834FF">
      <w:pPr>
        <w:rPr>
          <w:rFonts w:eastAsia="Times"/>
          <w:szCs w:val="20"/>
          <w:lang w:eastAsia="en-CA"/>
        </w:rPr>
      </w:pPr>
    </w:p>
    <w:p w:rsidR="001834FF" w:rsidRPr="001834FF" w:rsidRDefault="001834FF" w:rsidP="001834FF">
      <w:pPr>
        <w:rPr>
          <w:rFonts w:eastAsia="Times"/>
          <w:szCs w:val="20"/>
          <w:lang w:eastAsia="en-CA"/>
        </w:rPr>
      </w:pPr>
    </w:p>
    <w:p w:rsidR="001834FF" w:rsidRPr="001834FF" w:rsidRDefault="001834FF" w:rsidP="001834FF">
      <w:pPr>
        <w:keepNext/>
        <w:outlineLvl w:val="0"/>
        <w:rPr>
          <w:rFonts w:eastAsia="Times"/>
          <w:b/>
          <w:sz w:val="28"/>
          <w:szCs w:val="20"/>
          <w:lang w:eastAsia="en-CA"/>
        </w:rPr>
      </w:pPr>
      <w:r w:rsidRPr="001834FF">
        <w:rPr>
          <w:rFonts w:eastAsia="Times"/>
          <w:b/>
          <w:sz w:val="28"/>
          <w:szCs w:val="20"/>
          <w:lang w:eastAsia="en-CA"/>
        </w:rPr>
        <w:t>Course Structure</w:t>
      </w:r>
    </w:p>
    <w:p w:rsidR="001834FF" w:rsidRPr="001834FF" w:rsidRDefault="001834FF" w:rsidP="001834FF">
      <w:pPr>
        <w:rPr>
          <w:rFonts w:eastAsia="Times"/>
          <w:szCs w:val="20"/>
          <w:lang w:eastAsia="en-CA"/>
        </w:rPr>
      </w:pPr>
      <w:r w:rsidRPr="001834FF">
        <w:rPr>
          <w:rFonts w:eastAsia="Times"/>
          <w:szCs w:val="20"/>
          <w:lang w:eastAsia="en-CA"/>
        </w:rPr>
        <w:t>The material for this course will be delivered in a variety of ways, the intention being to address the different learning style preferences of students enrolled in the course and at the same time, utilize suitably proven teaching methods to ensure successful concept development. It is expected that all students will endeavor to work equally well independently or collaboratively.</w:t>
      </w:r>
    </w:p>
    <w:p w:rsidR="001834FF" w:rsidRPr="001834FF" w:rsidRDefault="001834FF" w:rsidP="001834FF">
      <w:pPr>
        <w:rPr>
          <w:rFonts w:eastAsia="Times"/>
          <w:szCs w:val="20"/>
          <w:lang w:eastAsia="en-CA"/>
        </w:rPr>
      </w:pPr>
    </w:p>
    <w:p w:rsidR="001834FF" w:rsidRPr="001834FF" w:rsidRDefault="001834FF" w:rsidP="001834FF">
      <w:pPr>
        <w:rPr>
          <w:rFonts w:eastAsia="Times"/>
          <w:szCs w:val="20"/>
          <w:lang w:eastAsia="en-CA"/>
        </w:rPr>
      </w:pPr>
      <w:r w:rsidRPr="001834FF">
        <w:rPr>
          <w:rFonts w:eastAsia="Times"/>
          <w:szCs w:val="20"/>
          <w:lang w:eastAsia="en-CA"/>
        </w:rPr>
        <w:t>Textbook assignments will be given on a regular basis. On going student self-assessment will be an integral part of this course as students learn to take responsibility for their own learning.</w:t>
      </w:r>
    </w:p>
    <w:p w:rsidR="001834FF" w:rsidRPr="001834FF" w:rsidRDefault="001834FF" w:rsidP="001834FF">
      <w:pPr>
        <w:rPr>
          <w:rFonts w:eastAsia="Times"/>
          <w:szCs w:val="20"/>
          <w:lang w:eastAsia="en-CA"/>
        </w:rPr>
      </w:pPr>
    </w:p>
    <w:p w:rsidR="001834FF" w:rsidRPr="001834FF" w:rsidRDefault="001834FF" w:rsidP="001834FF">
      <w:pPr>
        <w:rPr>
          <w:rFonts w:eastAsia="Times"/>
          <w:szCs w:val="20"/>
          <w:lang w:eastAsia="en-CA"/>
        </w:rPr>
      </w:pPr>
    </w:p>
    <w:p w:rsidR="001834FF" w:rsidRPr="001834FF" w:rsidRDefault="001834FF" w:rsidP="001834FF">
      <w:pPr>
        <w:keepNext/>
        <w:outlineLvl w:val="0"/>
        <w:rPr>
          <w:rFonts w:eastAsia="Times"/>
          <w:b/>
          <w:sz w:val="28"/>
          <w:szCs w:val="20"/>
          <w:lang w:eastAsia="en-CA"/>
        </w:rPr>
      </w:pPr>
      <w:r w:rsidRPr="001834FF">
        <w:rPr>
          <w:rFonts w:eastAsia="Times"/>
          <w:b/>
          <w:sz w:val="28"/>
          <w:szCs w:val="20"/>
          <w:lang w:eastAsia="en-CA"/>
        </w:rPr>
        <w:t>Course Grade</w:t>
      </w:r>
    </w:p>
    <w:p w:rsidR="001834FF" w:rsidRPr="001834FF" w:rsidRDefault="001834FF" w:rsidP="001834FF">
      <w:pPr>
        <w:rPr>
          <w:rFonts w:eastAsia="Times"/>
          <w:szCs w:val="20"/>
          <w:lang w:eastAsia="en-CA"/>
        </w:rPr>
      </w:pPr>
      <w:r w:rsidRPr="001834FF">
        <w:rPr>
          <w:rFonts w:eastAsia="Times"/>
          <w:szCs w:val="20"/>
          <w:lang w:eastAsia="en-CA"/>
        </w:rPr>
        <w:t>Students will be assessed and evaluated on an individual basis using a variety of the following techniques:</w:t>
      </w:r>
    </w:p>
    <w:p w:rsidR="001834FF" w:rsidRPr="001834FF" w:rsidRDefault="001834FF" w:rsidP="001834FF">
      <w:pPr>
        <w:rPr>
          <w:rFonts w:eastAsia="Times"/>
          <w:szCs w:val="20"/>
          <w:lang w:eastAsia="en-C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9"/>
        <w:gridCol w:w="3191"/>
        <w:gridCol w:w="2826"/>
      </w:tblGrid>
      <w:tr w:rsidR="001834FF" w:rsidRPr="001834FF" w:rsidTr="007B40C4">
        <w:trPr>
          <w:jc w:val="center"/>
        </w:trPr>
        <w:tc>
          <w:tcPr>
            <w:tcW w:w="2839" w:type="dxa"/>
            <w:tcBorders>
              <w:top w:val="single" w:sz="4" w:space="0" w:color="auto"/>
              <w:left w:val="single" w:sz="4" w:space="0" w:color="auto"/>
              <w:bottom w:val="single" w:sz="4" w:space="0" w:color="auto"/>
              <w:right w:val="single" w:sz="4" w:space="0" w:color="auto"/>
            </w:tcBorders>
          </w:tcPr>
          <w:p w:rsidR="001834FF" w:rsidRPr="001834FF" w:rsidRDefault="001834FF" w:rsidP="001834FF">
            <w:pPr>
              <w:jc w:val="center"/>
              <w:rPr>
                <w:rFonts w:eastAsia="Times"/>
                <w:b/>
                <w:sz w:val="28"/>
                <w:szCs w:val="20"/>
                <w:lang w:eastAsia="en-CA"/>
              </w:rPr>
            </w:pPr>
            <w:r w:rsidRPr="001834FF">
              <w:rPr>
                <w:rFonts w:eastAsia="Times"/>
                <w:b/>
                <w:sz w:val="28"/>
                <w:szCs w:val="20"/>
                <w:lang w:eastAsia="en-CA"/>
              </w:rPr>
              <w:t>Category</w:t>
            </w:r>
          </w:p>
        </w:tc>
        <w:tc>
          <w:tcPr>
            <w:tcW w:w="3191" w:type="dxa"/>
            <w:tcBorders>
              <w:top w:val="single" w:sz="4" w:space="0" w:color="auto"/>
              <w:left w:val="single" w:sz="4" w:space="0" w:color="auto"/>
              <w:bottom w:val="single" w:sz="4" w:space="0" w:color="auto"/>
              <w:right w:val="single" w:sz="4" w:space="0" w:color="auto"/>
            </w:tcBorders>
          </w:tcPr>
          <w:p w:rsidR="001834FF" w:rsidRPr="001834FF" w:rsidRDefault="001834FF" w:rsidP="001834FF">
            <w:pPr>
              <w:keepNext/>
              <w:jc w:val="center"/>
              <w:outlineLvl w:val="2"/>
              <w:rPr>
                <w:rFonts w:eastAsia="Times"/>
                <w:b/>
                <w:sz w:val="28"/>
                <w:szCs w:val="20"/>
                <w:lang w:eastAsia="en-CA"/>
              </w:rPr>
            </w:pPr>
            <w:r w:rsidRPr="001834FF">
              <w:rPr>
                <w:rFonts w:eastAsia="Times"/>
                <w:b/>
                <w:sz w:val="28"/>
                <w:szCs w:val="20"/>
                <w:lang w:eastAsia="en-CA"/>
              </w:rPr>
              <w:t>Description</w:t>
            </w:r>
          </w:p>
        </w:tc>
        <w:tc>
          <w:tcPr>
            <w:tcW w:w="2826" w:type="dxa"/>
            <w:tcBorders>
              <w:top w:val="single" w:sz="4" w:space="0" w:color="auto"/>
              <w:left w:val="single" w:sz="4" w:space="0" w:color="auto"/>
              <w:bottom w:val="single" w:sz="4" w:space="0" w:color="auto"/>
              <w:right w:val="single" w:sz="4" w:space="0" w:color="auto"/>
            </w:tcBorders>
          </w:tcPr>
          <w:p w:rsidR="001834FF" w:rsidRPr="001834FF" w:rsidRDefault="001834FF" w:rsidP="001834FF">
            <w:pPr>
              <w:jc w:val="center"/>
              <w:rPr>
                <w:rFonts w:eastAsia="Times"/>
                <w:b/>
                <w:sz w:val="28"/>
                <w:szCs w:val="20"/>
                <w:lang w:eastAsia="en-CA"/>
              </w:rPr>
            </w:pPr>
            <w:r w:rsidRPr="001834FF">
              <w:rPr>
                <w:rFonts w:eastAsia="Times"/>
                <w:b/>
                <w:sz w:val="28"/>
                <w:szCs w:val="20"/>
                <w:lang w:eastAsia="en-CA"/>
              </w:rPr>
              <w:t>Weight</w:t>
            </w:r>
          </w:p>
        </w:tc>
      </w:tr>
      <w:tr w:rsidR="001834FF" w:rsidRPr="001834FF" w:rsidTr="007B40C4">
        <w:trPr>
          <w:jc w:val="center"/>
        </w:trPr>
        <w:tc>
          <w:tcPr>
            <w:tcW w:w="2839" w:type="dxa"/>
            <w:tcBorders>
              <w:top w:val="single" w:sz="4" w:space="0" w:color="auto"/>
            </w:tcBorders>
            <w:vAlign w:val="center"/>
          </w:tcPr>
          <w:p w:rsidR="001834FF" w:rsidRPr="001834FF" w:rsidRDefault="001834FF" w:rsidP="001834FF">
            <w:pPr>
              <w:keepNext/>
              <w:jc w:val="center"/>
              <w:outlineLvl w:val="1"/>
              <w:rPr>
                <w:rFonts w:eastAsia="Times"/>
                <w:b/>
                <w:szCs w:val="20"/>
                <w:lang w:eastAsia="en-CA"/>
              </w:rPr>
            </w:pPr>
            <w:r w:rsidRPr="001834FF">
              <w:rPr>
                <w:rFonts w:eastAsia="Times"/>
                <w:b/>
                <w:szCs w:val="20"/>
                <w:lang w:eastAsia="en-CA"/>
              </w:rPr>
              <w:t>Tests</w:t>
            </w:r>
          </w:p>
          <w:p w:rsidR="001834FF" w:rsidRPr="001834FF" w:rsidRDefault="001834FF" w:rsidP="001834FF">
            <w:pPr>
              <w:jc w:val="center"/>
              <w:rPr>
                <w:rFonts w:ascii="Times" w:eastAsia="Times" w:hAnsi="Times"/>
                <w:b/>
                <w:szCs w:val="20"/>
                <w:lang w:eastAsia="en-CA"/>
              </w:rPr>
            </w:pPr>
            <w:r w:rsidRPr="001834FF">
              <w:rPr>
                <w:rFonts w:ascii="Times" w:eastAsia="Times" w:hAnsi="Times"/>
                <w:b/>
                <w:szCs w:val="20"/>
                <w:lang w:eastAsia="en-CA"/>
              </w:rPr>
              <w:t>&amp;</w:t>
            </w:r>
          </w:p>
          <w:p w:rsidR="001834FF" w:rsidRPr="001834FF" w:rsidRDefault="001834FF" w:rsidP="001834FF">
            <w:pPr>
              <w:jc w:val="center"/>
              <w:rPr>
                <w:rFonts w:ascii="Times" w:eastAsia="Times" w:hAnsi="Times"/>
                <w:b/>
                <w:szCs w:val="20"/>
                <w:lang w:eastAsia="en-CA"/>
              </w:rPr>
            </w:pPr>
            <w:r w:rsidRPr="001834FF">
              <w:rPr>
                <w:rFonts w:ascii="Times" w:eastAsia="Times" w:hAnsi="Times"/>
                <w:b/>
                <w:szCs w:val="20"/>
                <w:lang w:eastAsia="en-CA"/>
              </w:rPr>
              <w:t>Projects</w:t>
            </w:r>
          </w:p>
          <w:p w:rsidR="001834FF" w:rsidRPr="001834FF" w:rsidRDefault="001834FF" w:rsidP="001834FF">
            <w:pPr>
              <w:jc w:val="center"/>
              <w:rPr>
                <w:rFonts w:ascii="Times" w:eastAsia="Times" w:hAnsi="Times"/>
                <w:sz w:val="20"/>
                <w:szCs w:val="20"/>
                <w:lang w:eastAsia="en-CA"/>
              </w:rPr>
            </w:pPr>
            <w:r w:rsidRPr="001834FF">
              <w:rPr>
                <w:rFonts w:ascii="Times" w:eastAsia="Times" w:hAnsi="Times"/>
                <w:sz w:val="20"/>
                <w:szCs w:val="20"/>
                <w:lang w:eastAsia="en-CA"/>
              </w:rPr>
              <w:t>Teacher evaluation</w:t>
            </w:r>
          </w:p>
        </w:tc>
        <w:tc>
          <w:tcPr>
            <w:tcW w:w="3191" w:type="dxa"/>
            <w:tcBorders>
              <w:top w:val="single" w:sz="4" w:space="0" w:color="auto"/>
            </w:tcBorders>
          </w:tcPr>
          <w:p w:rsidR="001834FF" w:rsidRPr="001834FF" w:rsidRDefault="001834FF" w:rsidP="001834FF">
            <w:pPr>
              <w:rPr>
                <w:rFonts w:eastAsia="Times"/>
                <w:szCs w:val="20"/>
                <w:lang w:eastAsia="en-CA"/>
              </w:rPr>
            </w:pPr>
            <w:r w:rsidRPr="001834FF">
              <w:rPr>
                <w:rFonts w:eastAsia="Times"/>
                <w:szCs w:val="20"/>
                <w:lang w:eastAsia="en-CA"/>
              </w:rPr>
              <w:t>• midterm testing</w:t>
            </w:r>
          </w:p>
          <w:p w:rsidR="001834FF" w:rsidRPr="001834FF" w:rsidRDefault="001834FF" w:rsidP="001834FF">
            <w:pPr>
              <w:rPr>
                <w:rFonts w:eastAsia="Times"/>
                <w:szCs w:val="20"/>
                <w:lang w:eastAsia="en-CA"/>
              </w:rPr>
            </w:pPr>
            <w:r w:rsidRPr="001834FF">
              <w:rPr>
                <w:rFonts w:eastAsia="Times"/>
                <w:szCs w:val="20"/>
                <w:lang w:eastAsia="en-CA"/>
              </w:rPr>
              <w:t>• chapter tests</w:t>
            </w:r>
          </w:p>
          <w:p w:rsidR="001834FF" w:rsidRPr="001834FF" w:rsidRDefault="001834FF" w:rsidP="001834FF">
            <w:pPr>
              <w:rPr>
                <w:rFonts w:eastAsia="Times"/>
                <w:szCs w:val="20"/>
                <w:lang w:eastAsia="en-CA"/>
              </w:rPr>
            </w:pPr>
            <w:r w:rsidRPr="001834FF">
              <w:rPr>
                <w:rFonts w:eastAsia="Times"/>
                <w:szCs w:val="20"/>
                <w:lang w:eastAsia="en-CA"/>
              </w:rPr>
              <w:t>• cumulative testing</w:t>
            </w:r>
          </w:p>
          <w:p w:rsidR="001834FF" w:rsidRPr="001834FF" w:rsidRDefault="001834FF" w:rsidP="001834FF">
            <w:pPr>
              <w:rPr>
                <w:rFonts w:eastAsia="Times"/>
                <w:szCs w:val="20"/>
                <w:lang w:eastAsia="en-CA"/>
              </w:rPr>
            </w:pPr>
            <w:r w:rsidRPr="001834FF">
              <w:rPr>
                <w:rFonts w:eastAsia="Times"/>
                <w:szCs w:val="20"/>
                <w:lang w:eastAsia="en-CA"/>
              </w:rPr>
              <w:t>• cross-grade testing</w:t>
            </w:r>
          </w:p>
          <w:p w:rsidR="001834FF" w:rsidRPr="001834FF" w:rsidRDefault="001834FF" w:rsidP="001834FF">
            <w:pPr>
              <w:rPr>
                <w:rFonts w:eastAsia="Times"/>
                <w:szCs w:val="20"/>
                <w:lang w:eastAsia="en-CA"/>
              </w:rPr>
            </w:pPr>
            <w:r w:rsidRPr="001834FF">
              <w:rPr>
                <w:rFonts w:eastAsia="Times"/>
                <w:szCs w:val="20"/>
                <w:lang w:eastAsia="en-CA"/>
              </w:rPr>
              <w:t>• projects</w:t>
            </w:r>
          </w:p>
        </w:tc>
        <w:tc>
          <w:tcPr>
            <w:tcW w:w="2826" w:type="dxa"/>
            <w:tcBorders>
              <w:top w:val="single" w:sz="4" w:space="0" w:color="auto"/>
            </w:tcBorders>
            <w:vAlign w:val="center"/>
          </w:tcPr>
          <w:p w:rsidR="001834FF" w:rsidRPr="001834FF" w:rsidRDefault="001834FF" w:rsidP="001834FF">
            <w:pPr>
              <w:jc w:val="center"/>
              <w:rPr>
                <w:rFonts w:eastAsia="Times"/>
                <w:szCs w:val="20"/>
                <w:lang w:eastAsia="en-CA"/>
              </w:rPr>
            </w:pPr>
            <w:r w:rsidRPr="001834FF">
              <w:rPr>
                <w:rFonts w:eastAsia="Times"/>
                <w:szCs w:val="20"/>
                <w:lang w:eastAsia="en-CA"/>
              </w:rPr>
              <w:t>80 %</w:t>
            </w:r>
          </w:p>
        </w:tc>
      </w:tr>
      <w:tr w:rsidR="001834FF" w:rsidRPr="001834FF" w:rsidTr="007B40C4">
        <w:trPr>
          <w:jc w:val="center"/>
        </w:trPr>
        <w:tc>
          <w:tcPr>
            <w:tcW w:w="2839" w:type="dxa"/>
            <w:vAlign w:val="center"/>
          </w:tcPr>
          <w:p w:rsidR="001834FF" w:rsidRPr="001834FF" w:rsidRDefault="001834FF" w:rsidP="001834FF">
            <w:pPr>
              <w:keepNext/>
              <w:jc w:val="center"/>
              <w:outlineLvl w:val="1"/>
              <w:rPr>
                <w:rFonts w:eastAsia="Times"/>
                <w:b/>
                <w:szCs w:val="20"/>
                <w:lang w:eastAsia="en-CA"/>
              </w:rPr>
            </w:pPr>
            <w:r w:rsidRPr="001834FF">
              <w:rPr>
                <w:rFonts w:eastAsia="Times"/>
                <w:b/>
                <w:szCs w:val="20"/>
                <w:lang w:eastAsia="en-CA"/>
              </w:rPr>
              <w:t>Quizzes</w:t>
            </w:r>
          </w:p>
          <w:p w:rsidR="001834FF" w:rsidRPr="001834FF" w:rsidRDefault="001834FF" w:rsidP="001834FF">
            <w:pPr>
              <w:jc w:val="center"/>
              <w:rPr>
                <w:rFonts w:ascii="Times" w:eastAsia="Times" w:hAnsi="Times"/>
                <w:sz w:val="20"/>
                <w:szCs w:val="20"/>
                <w:lang w:eastAsia="en-CA"/>
              </w:rPr>
            </w:pPr>
            <w:r w:rsidRPr="001834FF">
              <w:rPr>
                <w:rFonts w:ascii="Times" w:eastAsia="Times" w:hAnsi="Times"/>
                <w:sz w:val="20"/>
                <w:szCs w:val="20"/>
                <w:lang w:eastAsia="en-CA"/>
              </w:rPr>
              <w:t>Student self-assessment</w:t>
            </w:r>
          </w:p>
        </w:tc>
        <w:tc>
          <w:tcPr>
            <w:tcW w:w="3191" w:type="dxa"/>
          </w:tcPr>
          <w:p w:rsidR="001834FF" w:rsidRPr="001834FF" w:rsidRDefault="001834FF" w:rsidP="001834FF">
            <w:pPr>
              <w:rPr>
                <w:rFonts w:eastAsia="Times"/>
                <w:szCs w:val="20"/>
                <w:lang w:eastAsia="en-CA"/>
              </w:rPr>
            </w:pPr>
            <w:r w:rsidRPr="001834FF">
              <w:rPr>
                <w:rFonts w:eastAsia="Times"/>
                <w:szCs w:val="20"/>
                <w:lang w:eastAsia="en-CA"/>
              </w:rPr>
              <w:t>• skill assessment</w:t>
            </w:r>
          </w:p>
          <w:p w:rsidR="001834FF" w:rsidRPr="001834FF" w:rsidRDefault="001834FF" w:rsidP="001834FF">
            <w:pPr>
              <w:rPr>
                <w:rFonts w:eastAsia="Times"/>
                <w:szCs w:val="20"/>
                <w:lang w:eastAsia="en-CA"/>
              </w:rPr>
            </w:pPr>
            <w:r w:rsidRPr="001834FF">
              <w:rPr>
                <w:rFonts w:eastAsia="Times"/>
                <w:szCs w:val="20"/>
                <w:lang w:eastAsia="en-CA"/>
              </w:rPr>
              <w:t xml:space="preserve">• </w:t>
            </w:r>
            <w:r w:rsidRPr="001834FF">
              <w:rPr>
                <w:rFonts w:eastAsia="Times"/>
                <w:i/>
                <w:szCs w:val="20"/>
                <w:lang w:eastAsia="en-CA"/>
              </w:rPr>
              <w:t>may</w:t>
            </w:r>
            <w:r w:rsidRPr="001834FF">
              <w:rPr>
                <w:rFonts w:eastAsia="Times"/>
                <w:szCs w:val="20"/>
                <w:lang w:eastAsia="en-CA"/>
              </w:rPr>
              <w:t xml:space="preserve"> have chance for rewrite</w:t>
            </w:r>
          </w:p>
        </w:tc>
        <w:tc>
          <w:tcPr>
            <w:tcW w:w="2826" w:type="dxa"/>
            <w:vAlign w:val="center"/>
          </w:tcPr>
          <w:p w:rsidR="001834FF" w:rsidRPr="001834FF" w:rsidRDefault="001834FF" w:rsidP="001834FF">
            <w:pPr>
              <w:jc w:val="center"/>
              <w:rPr>
                <w:rFonts w:eastAsia="Times"/>
                <w:szCs w:val="20"/>
                <w:lang w:eastAsia="en-CA"/>
              </w:rPr>
            </w:pPr>
            <w:r w:rsidRPr="001834FF">
              <w:rPr>
                <w:rFonts w:eastAsia="Times"/>
                <w:szCs w:val="20"/>
                <w:lang w:eastAsia="en-CA"/>
              </w:rPr>
              <w:t>10 %</w:t>
            </w:r>
          </w:p>
        </w:tc>
      </w:tr>
      <w:tr w:rsidR="001834FF" w:rsidRPr="001834FF" w:rsidTr="007B40C4">
        <w:trPr>
          <w:trHeight w:val="845"/>
          <w:jc w:val="center"/>
        </w:trPr>
        <w:tc>
          <w:tcPr>
            <w:tcW w:w="2839" w:type="dxa"/>
            <w:vAlign w:val="center"/>
          </w:tcPr>
          <w:p w:rsidR="001834FF" w:rsidRPr="001834FF" w:rsidRDefault="001834FF" w:rsidP="001834FF">
            <w:pPr>
              <w:keepNext/>
              <w:jc w:val="center"/>
              <w:outlineLvl w:val="1"/>
              <w:rPr>
                <w:rFonts w:eastAsia="Times"/>
                <w:b/>
                <w:szCs w:val="20"/>
                <w:lang w:eastAsia="en-CA"/>
              </w:rPr>
            </w:pPr>
            <w:r w:rsidRPr="001834FF">
              <w:rPr>
                <w:rFonts w:eastAsia="Times"/>
                <w:b/>
                <w:szCs w:val="20"/>
                <w:lang w:eastAsia="en-CA"/>
              </w:rPr>
              <w:t>Assignments</w:t>
            </w:r>
          </w:p>
          <w:p w:rsidR="001834FF" w:rsidRPr="001834FF" w:rsidRDefault="001834FF" w:rsidP="001834FF">
            <w:pPr>
              <w:jc w:val="center"/>
              <w:rPr>
                <w:rFonts w:ascii="Times" w:eastAsia="Times" w:hAnsi="Times"/>
                <w:b/>
                <w:szCs w:val="20"/>
                <w:lang w:eastAsia="en-CA"/>
              </w:rPr>
            </w:pPr>
            <w:r w:rsidRPr="001834FF">
              <w:rPr>
                <w:rFonts w:ascii="Times" w:eastAsia="Times" w:hAnsi="Times"/>
                <w:b/>
                <w:szCs w:val="20"/>
                <w:lang w:eastAsia="en-CA"/>
              </w:rPr>
              <w:t>&amp;</w:t>
            </w:r>
          </w:p>
          <w:p w:rsidR="001834FF" w:rsidRPr="001834FF" w:rsidRDefault="001834FF" w:rsidP="001834FF">
            <w:pPr>
              <w:jc w:val="center"/>
              <w:rPr>
                <w:rFonts w:ascii="Times" w:eastAsia="Times" w:hAnsi="Times"/>
                <w:b/>
                <w:szCs w:val="20"/>
                <w:lang w:eastAsia="en-CA"/>
              </w:rPr>
            </w:pPr>
            <w:r w:rsidRPr="001834FF">
              <w:rPr>
                <w:rFonts w:ascii="Times" w:eastAsia="Times" w:hAnsi="Times"/>
                <w:b/>
                <w:szCs w:val="20"/>
                <w:lang w:eastAsia="en-CA"/>
              </w:rPr>
              <w:t>Practice</w:t>
            </w:r>
          </w:p>
          <w:p w:rsidR="001834FF" w:rsidRPr="001834FF" w:rsidRDefault="001834FF" w:rsidP="001834FF">
            <w:pPr>
              <w:jc w:val="center"/>
              <w:rPr>
                <w:rFonts w:ascii="Times" w:eastAsia="Times" w:hAnsi="Times"/>
                <w:sz w:val="20"/>
                <w:szCs w:val="20"/>
                <w:lang w:eastAsia="en-CA"/>
              </w:rPr>
            </w:pPr>
            <w:r w:rsidRPr="001834FF">
              <w:rPr>
                <w:rFonts w:ascii="Times" w:eastAsia="Times" w:hAnsi="Times"/>
                <w:sz w:val="20"/>
                <w:szCs w:val="20"/>
                <w:lang w:eastAsia="en-CA"/>
              </w:rPr>
              <w:t>Teacher evaluation</w:t>
            </w:r>
          </w:p>
          <w:p w:rsidR="001834FF" w:rsidRPr="001834FF" w:rsidRDefault="001834FF" w:rsidP="001834FF">
            <w:pPr>
              <w:jc w:val="center"/>
              <w:rPr>
                <w:rFonts w:ascii="Times" w:eastAsia="Times" w:hAnsi="Times"/>
                <w:sz w:val="20"/>
                <w:szCs w:val="20"/>
                <w:lang w:eastAsia="en-CA"/>
              </w:rPr>
            </w:pPr>
            <w:r w:rsidRPr="001834FF">
              <w:rPr>
                <w:rFonts w:ascii="Times" w:eastAsia="Times" w:hAnsi="Times"/>
                <w:sz w:val="20"/>
                <w:szCs w:val="20"/>
                <w:lang w:eastAsia="en-CA"/>
              </w:rPr>
              <w:t>Student self-assessment</w:t>
            </w:r>
          </w:p>
          <w:p w:rsidR="001834FF" w:rsidRPr="001834FF" w:rsidRDefault="001834FF" w:rsidP="001834FF">
            <w:pPr>
              <w:jc w:val="center"/>
              <w:rPr>
                <w:rFonts w:ascii="Times" w:eastAsia="Times" w:hAnsi="Times"/>
                <w:sz w:val="20"/>
                <w:szCs w:val="20"/>
                <w:lang w:eastAsia="en-CA"/>
              </w:rPr>
            </w:pPr>
            <w:r w:rsidRPr="001834FF">
              <w:rPr>
                <w:rFonts w:ascii="Times" w:eastAsia="Times" w:hAnsi="Times"/>
                <w:sz w:val="20"/>
                <w:szCs w:val="20"/>
                <w:lang w:eastAsia="en-CA"/>
              </w:rPr>
              <w:t>&amp;</w:t>
            </w:r>
          </w:p>
          <w:p w:rsidR="001834FF" w:rsidRPr="001834FF" w:rsidRDefault="001834FF" w:rsidP="001834FF">
            <w:pPr>
              <w:jc w:val="center"/>
              <w:rPr>
                <w:rFonts w:eastAsia="Times"/>
                <w:b/>
                <w:szCs w:val="20"/>
                <w:lang w:eastAsia="en-CA"/>
              </w:rPr>
            </w:pPr>
            <w:r w:rsidRPr="001834FF">
              <w:rPr>
                <w:rFonts w:ascii="Times" w:eastAsia="Times" w:hAnsi="Times"/>
                <w:sz w:val="20"/>
                <w:szCs w:val="20"/>
                <w:lang w:eastAsia="en-CA"/>
              </w:rPr>
              <w:t>Concept and skill development</w:t>
            </w:r>
          </w:p>
        </w:tc>
        <w:tc>
          <w:tcPr>
            <w:tcW w:w="3191" w:type="dxa"/>
          </w:tcPr>
          <w:p w:rsidR="001834FF" w:rsidRPr="001834FF" w:rsidRDefault="001834FF" w:rsidP="001834FF">
            <w:pPr>
              <w:rPr>
                <w:rFonts w:eastAsia="Times"/>
                <w:szCs w:val="20"/>
                <w:lang w:eastAsia="en-CA"/>
              </w:rPr>
            </w:pPr>
            <w:r w:rsidRPr="001834FF">
              <w:rPr>
                <w:rFonts w:eastAsia="Times"/>
                <w:szCs w:val="20"/>
                <w:lang w:eastAsia="en-CA"/>
              </w:rPr>
              <w:t>• worksheets</w:t>
            </w:r>
          </w:p>
          <w:p w:rsidR="001834FF" w:rsidRPr="001834FF" w:rsidRDefault="001834FF" w:rsidP="001834FF">
            <w:pPr>
              <w:rPr>
                <w:rFonts w:eastAsia="Times"/>
                <w:szCs w:val="20"/>
                <w:lang w:eastAsia="en-CA"/>
              </w:rPr>
            </w:pPr>
            <w:r w:rsidRPr="001834FF">
              <w:rPr>
                <w:rFonts w:eastAsia="Times"/>
                <w:szCs w:val="20"/>
                <w:lang w:eastAsia="en-CA"/>
              </w:rPr>
              <w:t>• group assignments</w:t>
            </w:r>
          </w:p>
          <w:p w:rsidR="001834FF" w:rsidRPr="001834FF" w:rsidRDefault="001834FF" w:rsidP="001834FF">
            <w:pPr>
              <w:rPr>
                <w:rFonts w:eastAsia="Times"/>
                <w:szCs w:val="20"/>
                <w:lang w:eastAsia="en-CA"/>
              </w:rPr>
            </w:pPr>
            <w:r w:rsidRPr="001834FF">
              <w:rPr>
                <w:rFonts w:eastAsia="Times"/>
                <w:szCs w:val="20"/>
                <w:lang w:eastAsia="en-CA"/>
              </w:rPr>
              <w:t>• homework completion</w:t>
            </w:r>
          </w:p>
          <w:p w:rsidR="001834FF" w:rsidRPr="001834FF" w:rsidRDefault="001834FF" w:rsidP="001834FF">
            <w:pPr>
              <w:rPr>
                <w:rFonts w:eastAsia="Times"/>
                <w:szCs w:val="20"/>
                <w:lang w:eastAsia="en-CA"/>
              </w:rPr>
            </w:pPr>
            <w:r w:rsidRPr="001834FF">
              <w:rPr>
                <w:rFonts w:eastAsia="Times"/>
                <w:szCs w:val="20"/>
                <w:lang w:eastAsia="en-CA"/>
              </w:rPr>
              <w:t>• in-class warm up questions</w:t>
            </w:r>
          </w:p>
          <w:p w:rsidR="001834FF" w:rsidRPr="001834FF" w:rsidRDefault="001834FF" w:rsidP="001834FF">
            <w:pPr>
              <w:rPr>
                <w:rFonts w:eastAsia="Times"/>
                <w:szCs w:val="20"/>
                <w:lang w:eastAsia="en-CA"/>
              </w:rPr>
            </w:pPr>
          </w:p>
        </w:tc>
        <w:tc>
          <w:tcPr>
            <w:tcW w:w="2826" w:type="dxa"/>
            <w:vAlign w:val="center"/>
          </w:tcPr>
          <w:p w:rsidR="001834FF" w:rsidRPr="001834FF" w:rsidRDefault="001834FF" w:rsidP="001834FF">
            <w:pPr>
              <w:jc w:val="center"/>
              <w:rPr>
                <w:rFonts w:eastAsia="Times"/>
                <w:szCs w:val="20"/>
                <w:lang w:eastAsia="en-CA"/>
              </w:rPr>
            </w:pPr>
            <w:r w:rsidRPr="001834FF">
              <w:rPr>
                <w:rFonts w:eastAsia="Times"/>
                <w:szCs w:val="20"/>
                <w:lang w:eastAsia="en-CA"/>
              </w:rPr>
              <w:t>10 %</w:t>
            </w:r>
          </w:p>
        </w:tc>
      </w:tr>
    </w:tbl>
    <w:p w:rsidR="001834FF" w:rsidRPr="001834FF" w:rsidRDefault="001834FF" w:rsidP="001834FF">
      <w:pPr>
        <w:rPr>
          <w:rFonts w:eastAsia="Times"/>
          <w:szCs w:val="20"/>
          <w:lang w:eastAsia="en-CA"/>
        </w:rPr>
      </w:pPr>
    </w:p>
    <w:p w:rsidR="001834FF" w:rsidRPr="001834FF" w:rsidRDefault="001834FF" w:rsidP="001834FF">
      <w:pPr>
        <w:rPr>
          <w:rFonts w:eastAsia="Times"/>
          <w:szCs w:val="20"/>
          <w:lang w:eastAsia="en-CA"/>
        </w:rPr>
      </w:pPr>
    </w:p>
    <w:p w:rsidR="001834FF" w:rsidRPr="001834FF" w:rsidRDefault="001834FF" w:rsidP="001834FF">
      <w:pPr>
        <w:rPr>
          <w:rFonts w:eastAsia="Times"/>
          <w:szCs w:val="20"/>
          <w:lang w:eastAsia="en-CA"/>
        </w:rPr>
      </w:pPr>
    </w:p>
    <w:p w:rsidR="001834FF" w:rsidRPr="001834FF" w:rsidRDefault="001834FF" w:rsidP="001834FF">
      <w:pPr>
        <w:rPr>
          <w:rFonts w:eastAsia="Times"/>
          <w:szCs w:val="20"/>
          <w:lang w:eastAsia="en-CA"/>
        </w:rPr>
      </w:pPr>
    </w:p>
    <w:p w:rsidR="001834FF" w:rsidRPr="001834FF" w:rsidRDefault="001834FF" w:rsidP="001834FF">
      <w:pPr>
        <w:rPr>
          <w:rFonts w:eastAsia="Times"/>
          <w:szCs w:val="20"/>
          <w:lang w:eastAsia="en-CA"/>
        </w:rPr>
      </w:pPr>
    </w:p>
    <w:p w:rsidR="001834FF" w:rsidRPr="001834FF" w:rsidRDefault="001834FF" w:rsidP="001834FF">
      <w:pPr>
        <w:keepNext/>
        <w:outlineLvl w:val="0"/>
        <w:rPr>
          <w:rFonts w:eastAsia="Times"/>
          <w:b/>
          <w:sz w:val="28"/>
          <w:szCs w:val="20"/>
          <w:lang w:eastAsia="en-CA"/>
        </w:rPr>
      </w:pPr>
      <w:r w:rsidRPr="001834FF">
        <w:rPr>
          <w:rFonts w:eastAsia="Times"/>
          <w:b/>
          <w:sz w:val="28"/>
          <w:szCs w:val="20"/>
          <w:lang w:eastAsia="en-CA"/>
        </w:rPr>
        <w:lastRenderedPageBreak/>
        <w:t>Work Habits Grade</w:t>
      </w:r>
    </w:p>
    <w:p w:rsidR="001834FF" w:rsidRPr="001834FF" w:rsidRDefault="001834FF" w:rsidP="001834FF">
      <w:pPr>
        <w:rPr>
          <w:rFonts w:eastAsia="Times"/>
          <w:szCs w:val="20"/>
          <w:lang w:eastAsia="en-CA"/>
        </w:rPr>
      </w:pPr>
      <w:r w:rsidRPr="001834FF">
        <w:rPr>
          <w:rFonts w:eastAsia="Times"/>
          <w:szCs w:val="20"/>
          <w:lang w:eastAsia="en-CA"/>
        </w:rPr>
        <w:t xml:space="preserve">Students are encouraged to demonstrate the kind of work habits that would be valued in any job situation. In general, qualities like punctuality, preparedness, perseverance through problem solving activities and diligence are minimum expectations in the work force. Students will be evaluated specifically as outlined in the </w:t>
      </w:r>
      <w:proofErr w:type="spellStart"/>
      <w:r w:rsidRPr="001834FF">
        <w:rPr>
          <w:rFonts w:eastAsia="Times"/>
          <w:szCs w:val="20"/>
          <w:lang w:eastAsia="en-CA"/>
        </w:rPr>
        <w:t>Delview</w:t>
      </w:r>
      <w:proofErr w:type="spellEnd"/>
      <w:r w:rsidRPr="001834FF">
        <w:rPr>
          <w:rFonts w:eastAsia="Times"/>
          <w:szCs w:val="20"/>
          <w:lang w:eastAsia="en-CA"/>
        </w:rPr>
        <w:t xml:space="preserve"> Student Agenda.</w:t>
      </w:r>
    </w:p>
    <w:p w:rsidR="001834FF" w:rsidRPr="001834FF" w:rsidRDefault="001834FF" w:rsidP="001834FF">
      <w:pPr>
        <w:rPr>
          <w:rFonts w:eastAsia="Times"/>
          <w:szCs w:val="20"/>
          <w:lang w:eastAsia="en-CA"/>
        </w:rPr>
      </w:pPr>
    </w:p>
    <w:p w:rsidR="001834FF" w:rsidRPr="001834FF" w:rsidRDefault="001834FF" w:rsidP="001834FF">
      <w:pPr>
        <w:rPr>
          <w:rFonts w:eastAsia="Times"/>
          <w:szCs w:val="20"/>
          <w:lang w:eastAsia="en-CA"/>
        </w:rPr>
      </w:pPr>
    </w:p>
    <w:p w:rsidR="001834FF" w:rsidRPr="001834FF" w:rsidRDefault="001834FF" w:rsidP="001834FF">
      <w:pPr>
        <w:keepNext/>
        <w:outlineLvl w:val="0"/>
        <w:rPr>
          <w:rFonts w:eastAsia="Times"/>
          <w:b/>
          <w:sz w:val="28"/>
          <w:szCs w:val="20"/>
          <w:lang w:eastAsia="en-CA"/>
        </w:rPr>
      </w:pPr>
      <w:r w:rsidRPr="001834FF">
        <w:rPr>
          <w:rFonts w:eastAsia="Times"/>
          <w:b/>
          <w:sz w:val="28"/>
          <w:szCs w:val="20"/>
          <w:lang w:eastAsia="en-CA"/>
        </w:rPr>
        <w:t>Materials Required For Class</w:t>
      </w:r>
    </w:p>
    <w:p w:rsidR="001834FF" w:rsidRPr="001834FF" w:rsidRDefault="001834FF" w:rsidP="001834FF">
      <w:pPr>
        <w:rPr>
          <w:rFonts w:eastAsia="Times"/>
          <w:szCs w:val="20"/>
          <w:lang w:eastAsia="en-C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28"/>
        <w:gridCol w:w="4428"/>
      </w:tblGrid>
      <w:tr w:rsidR="001834FF" w:rsidRPr="001834FF" w:rsidTr="007B40C4">
        <w:tc>
          <w:tcPr>
            <w:tcW w:w="4428" w:type="dxa"/>
          </w:tcPr>
          <w:p w:rsidR="001834FF" w:rsidRPr="001834FF" w:rsidRDefault="001834FF" w:rsidP="001834FF">
            <w:pPr>
              <w:jc w:val="center"/>
              <w:rPr>
                <w:rFonts w:eastAsia="Times"/>
                <w:b/>
                <w:sz w:val="28"/>
                <w:szCs w:val="20"/>
                <w:lang w:eastAsia="en-CA"/>
              </w:rPr>
            </w:pPr>
            <w:r w:rsidRPr="001834FF">
              <w:rPr>
                <w:rFonts w:eastAsia="Times"/>
                <w:b/>
                <w:sz w:val="28"/>
                <w:szCs w:val="20"/>
                <w:lang w:eastAsia="en-CA"/>
              </w:rPr>
              <w:t>Required Every Class</w:t>
            </w:r>
          </w:p>
        </w:tc>
        <w:tc>
          <w:tcPr>
            <w:tcW w:w="4428" w:type="dxa"/>
          </w:tcPr>
          <w:p w:rsidR="001834FF" w:rsidRPr="001834FF" w:rsidRDefault="001834FF" w:rsidP="001834FF">
            <w:pPr>
              <w:jc w:val="center"/>
              <w:rPr>
                <w:rFonts w:eastAsia="Times"/>
                <w:b/>
                <w:sz w:val="28"/>
                <w:szCs w:val="20"/>
                <w:lang w:eastAsia="en-CA"/>
              </w:rPr>
            </w:pPr>
            <w:r w:rsidRPr="001834FF">
              <w:rPr>
                <w:rFonts w:eastAsia="Times"/>
                <w:b/>
                <w:sz w:val="28"/>
                <w:szCs w:val="20"/>
                <w:lang w:eastAsia="en-CA"/>
              </w:rPr>
              <w:t>Required Occasionally</w:t>
            </w:r>
          </w:p>
        </w:tc>
      </w:tr>
      <w:tr w:rsidR="001834FF" w:rsidRPr="001834FF" w:rsidTr="007B40C4">
        <w:tc>
          <w:tcPr>
            <w:tcW w:w="4428" w:type="dxa"/>
          </w:tcPr>
          <w:p w:rsidR="001834FF" w:rsidRPr="001834FF" w:rsidRDefault="001834FF" w:rsidP="001834FF">
            <w:pPr>
              <w:rPr>
                <w:rFonts w:eastAsia="Times"/>
                <w:szCs w:val="20"/>
                <w:lang w:eastAsia="en-CA"/>
              </w:rPr>
            </w:pPr>
            <w:r w:rsidRPr="001834FF">
              <w:rPr>
                <w:rFonts w:eastAsia="Times"/>
                <w:szCs w:val="20"/>
                <w:lang w:eastAsia="en-CA"/>
              </w:rPr>
              <w:t>• 2 pencils (no erasable pens)</w:t>
            </w:r>
          </w:p>
          <w:p w:rsidR="001834FF" w:rsidRPr="001834FF" w:rsidRDefault="001834FF" w:rsidP="001834FF">
            <w:pPr>
              <w:rPr>
                <w:rFonts w:eastAsia="Times"/>
                <w:szCs w:val="20"/>
                <w:lang w:eastAsia="en-CA"/>
              </w:rPr>
            </w:pPr>
            <w:r w:rsidRPr="001834FF">
              <w:rPr>
                <w:rFonts w:eastAsia="Times"/>
                <w:szCs w:val="20"/>
                <w:lang w:eastAsia="en-CA"/>
              </w:rPr>
              <w:t>• good eraser</w:t>
            </w:r>
          </w:p>
          <w:p w:rsidR="001834FF" w:rsidRPr="001834FF" w:rsidRDefault="001834FF" w:rsidP="001834FF">
            <w:pPr>
              <w:rPr>
                <w:rFonts w:eastAsia="Times"/>
                <w:szCs w:val="20"/>
                <w:lang w:eastAsia="en-CA"/>
              </w:rPr>
            </w:pPr>
            <w:r w:rsidRPr="001834FF">
              <w:rPr>
                <w:rFonts w:eastAsia="Times"/>
                <w:szCs w:val="20"/>
                <w:lang w:eastAsia="en-CA"/>
              </w:rPr>
              <w:t>• Math textbook</w:t>
            </w:r>
          </w:p>
          <w:p w:rsidR="001834FF" w:rsidRPr="001834FF" w:rsidRDefault="001834FF" w:rsidP="001834FF">
            <w:pPr>
              <w:rPr>
                <w:rFonts w:eastAsia="Times"/>
                <w:szCs w:val="20"/>
                <w:lang w:eastAsia="en-CA"/>
              </w:rPr>
            </w:pPr>
            <w:r w:rsidRPr="001834FF">
              <w:rPr>
                <w:rFonts w:eastAsia="Times"/>
                <w:szCs w:val="20"/>
                <w:lang w:eastAsia="en-CA"/>
              </w:rPr>
              <w:t>• 3-ring binder with loose-leaf paper</w:t>
            </w:r>
          </w:p>
          <w:p w:rsidR="001834FF" w:rsidRPr="001834FF" w:rsidRDefault="001834FF" w:rsidP="001834FF">
            <w:pPr>
              <w:rPr>
                <w:rFonts w:eastAsia="Times"/>
                <w:szCs w:val="20"/>
                <w:lang w:eastAsia="en-CA"/>
              </w:rPr>
            </w:pPr>
            <w:r w:rsidRPr="001834FF">
              <w:rPr>
                <w:rFonts w:eastAsia="Times"/>
                <w:color w:val="000000"/>
                <w:szCs w:val="20"/>
                <w:lang w:eastAsia="en-CA"/>
              </w:rPr>
              <w:t>• scientific</w:t>
            </w:r>
            <w:r w:rsidRPr="001834FF">
              <w:rPr>
                <w:rFonts w:eastAsia="Times"/>
                <w:color w:val="FF0000"/>
                <w:szCs w:val="20"/>
                <w:lang w:eastAsia="en-CA"/>
              </w:rPr>
              <w:t xml:space="preserve"> </w:t>
            </w:r>
            <w:r w:rsidRPr="001834FF">
              <w:rPr>
                <w:rFonts w:eastAsia="Times"/>
                <w:szCs w:val="20"/>
                <w:lang w:eastAsia="en-CA"/>
              </w:rPr>
              <w:t>calculator</w:t>
            </w:r>
          </w:p>
          <w:p w:rsidR="001834FF" w:rsidRPr="001834FF" w:rsidRDefault="001834FF" w:rsidP="001834FF">
            <w:pPr>
              <w:rPr>
                <w:rFonts w:eastAsia="Times"/>
                <w:szCs w:val="20"/>
                <w:lang w:eastAsia="en-CA"/>
              </w:rPr>
            </w:pPr>
            <w:r w:rsidRPr="001834FF">
              <w:rPr>
                <w:rFonts w:eastAsia="Times"/>
                <w:szCs w:val="20"/>
                <w:lang w:eastAsia="en-CA"/>
              </w:rPr>
              <w:t>• ballpoint pen for marking work</w:t>
            </w:r>
          </w:p>
          <w:p w:rsidR="001834FF" w:rsidRPr="001834FF" w:rsidRDefault="001834FF" w:rsidP="001834FF">
            <w:pPr>
              <w:rPr>
                <w:rFonts w:eastAsia="Times"/>
                <w:szCs w:val="20"/>
                <w:lang w:eastAsia="en-CA"/>
              </w:rPr>
            </w:pPr>
            <w:r w:rsidRPr="001834FF">
              <w:rPr>
                <w:rFonts w:eastAsia="Times"/>
                <w:szCs w:val="20"/>
                <w:lang w:eastAsia="en-CA"/>
              </w:rPr>
              <w:t>• 30 cm ruler (unbroken)</w:t>
            </w:r>
          </w:p>
          <w:p w:rsidR="001834FF" w:rsidRPr="001834FF" w:rsidRDefault="001834FF" w:rsidP="001834FF">
            <w:pPr>
              <w:rPr>
                <w:rFonts w:eastAsia="Times"/>
                <w:szCs w:val="20"/>
                <w:lang w:eastAsia="en-CA"/>
              </w:rPr>
            </w:pPr>
            <w:r w:rsidRPr="001834FF">
              <w:rPr>
                <w:rFonts w:eastAsia="Times"/>
                <w:szCs w:val="20"/>
                <w:lang w:eastAsia="en-CA"/>
              </w:rPr>
              <w:t>• Math workbook</w:t>
            </w:r>
          </w:p>
          <w:p w:rsidR="001834FF" w:rsidRPr="001834FF" w:rsidRDefault="001834FF" w:rsidP="001834FF">
            <w:pPr>
              <w:rPr>
                <w:rFonts w:eastAsia="Times"/>
                <w:szCs w:val="20"/>
                <w:lang w:eastAsia="en-CA"/>
              </w:rPr>
            </w:pPr>
            <w:r w:rsidRPr="001834FF">
              <w:rPr>
                <w:rFonts w:eastAsia="Times"/>
                <w:szCs w:val="20"/>
                <w:lang w:eastAsia="en-CA"/>
              </w:rPr>
              <w:t>• Math notebook</w:t>
            </w:r>
          </w:p>
          <w:p w:rsidR="001834FF" w:rsidRPr="001834FF" w:rsidRDefault="001834FF" w:rsidP="001834FF">
            <w:pPr>
              <w:ind w:left="720"/>
              <w:rPr>
                <w:rFonts w:eastAsia="Times"/>
                <w:szCs w:val="20"/>
                <w:lang w:eastAsia="en-CA"/>
              </w:rPr>
            </w:pPr>
          </w:p>
        </w:tc>
        <w:tc>
          <w:tcPr>
            <w:tcW w:w="4428" w:type="dxa"/>
          </w:tcPr>
          <w:p w:rsidR="001834FF" w:rsidRPr="001834FF" w:rsidRDefault="001834FF" w:rsidP="001834FF">
            <w:pPr>
              <w:rPr>
                <w:rFonts w:eastAsia="Times"/>
                <w:szCs w:val="20"/>
                <w:lang w:eastAsia="en-CA"/>
              </w:rPr>
            </w:pPr>
            <w:r w:rsidRPr="001834FF">
              <w:rPr>
                <w:rFonts w:eastAsia="Times"/>
                <w:szCs w:val="20"/>
                <w:lang w:eastAsia="en-CA"/>
              </w:rPr>
              <w:t xml:space="preserve">• graphing paper </w:t>
            </w:r>
            <w:r w:rsidRPr="001834FF">
              <w:rPr>
                <w:rFonts w:eastAsia="Times"/>
                <w:sz w:val="18"/>
                <w:szCs w:val="20"/>
                <w:lang w:eastAsia="en-CA"/>
              </w:rPr>
              <w:t>(always have some in binder)</w:t>
            </w:r>
          </w:p>
          <w:p w:rsidR="001834FF" w:rsidRPr="001834FF" w:rsidRDefault="001834FF" w:rsidP="001834FF">
            <w:pPr>
              <w:rPr>
                <w:rFonts w:eastAsia="Times"/>
                <w:szCs w:val="20"/>
                <w:lang w:eastAsia="en-CA"/>
              </w:rPr>
            </w:pPr>
            <w:r w:rsidRPr="001834FF">
              <w:rPr>
                <w:rFonts w:eastAsia="Times"/>
                <w:szCs w:val="20"/>
                <w:lang w:eastAsia="en-CA"/>
              </w:rPr>
              <w:t>• pencil crayons</w:t>
            </w:r>
          </w:p>
          <w:p w:rsidR="001834FF" w:rsidRPr="001834FF" w:rsidRDefault="001834FF" w:rsidP="001834FF">
            <w:pPr>
              <w:rPr>
                <w:rFonts w:eastAsia="Times"/>
                <w:szCs w:val="20"/>
                <w:lang w:eastAsia="en-CA"/>
              </w:rPr>
            </w:pPr>
            <w:r w:rsidRPr="001834FF">
              <w:rPr>
                <w:rFonts w:eastAsia="Times"/>
                <w:szCs w:val="20"/>
                <w:lang w:eastAsia="en-CA"/>
              </w:rPr>
              <w:t>• scissors</w:t>
            </w:r>
          </w:p>
          <w:p w:rsidR="001834FF" w:rsidRPr="001834FF" w:rsidRDefault="001834FF" w:rsidP="001834FF">
            <w:pPr>
              <w:rPr>
                <w:rFonts w:eastAsia="Times"/>
                <w:szCs w:val="20"/>
                <w:lang w:eastAsia="en-CA"/>
              </w:rPr>
            </w:pPr>
            <w:r w:rsidRPr="001834FF">
              <w:rPr>
                <w:rFonts w:eastAsia="Times"/>
                <w:szCs w:val="20"/>
                <w:lang w:eastAsia="en-CA"/>
              </w:rPr>
              <w:t>• graphing calculator</w:t>
            </w:r>
          </w:p>
          <w:p w:rsidR="001834FF" w:rsidRPr="001834FF" w:rsidRDefault="001834FF" w:rsidP="001834FF">
            <w:pPr>
              <w:rPr>
                <w:rFonts w:eastAsia="Times"/>
                <w:szCs w:val="20"/>
                <w:lang w:eastAsia="en-CA"/>
              </w:rPr>
            </w:pPr>
            <w:r w:rsidRPr="001834FF">
              <w:rPr>
                <w:rFonts w:eastAsia="Times"/>
                <w:szCs w:val="20"/>
                <w:lang w:eastAsia="en-CA"/>
              </w:rPr>
              <w:t>• miscellaneous minor supplies as required</w:t>
            </w:r>
          </w:p>
        </w:tc>
      </w:tr>
    </w:tbl>
    <w:p w:rsidR="001834FF" w:rsidRPr="001834FF" w:rsidRDefault="001834FF" w:rsidP="001834FF">
      <w:pPr>
        <w:rPr>
          <w:rFonts w:eastAsia="Times"/>
          <w:szCs w:val="20"/>
          <w:lang w:eastAsia="en-CA"/>
        </w:rPr>
      </w:pPr>
    </w:p>
    <w:p w:rsidR="001834FF" w:rsidRPr="001834FF" w:rsidRDefault="001834FF" w:rsidP="001834FF">
      <w:pPr>
        <w:rPr>
          <w:rFonts w:eastAsia="Times"/>
          <w:szCs w:val="20"/>
          <w:lang w:eastAsia="en-CA"/>
        </w:rPr>
      </w:pPr>
    </w:p>
    <w:p w:rsidR="001834FF" w:rsidRPr="001834FF" w:rsidRDefault="001834FF" w:rsidP="001834FF">
      <w:pPr>
        <w:rPr>
          <w:rFonts w:eastAsia="Times"/>
          <w:szCs w:val="20"/>
          <w:lang w:eastAsia="en-CA"/>
        </w:rPr>
      </w:pPr>
    </w:p>
    <w:p w:rsidR="001834FF" w:rsidRPr="001834FF" w:rsidRDefault="001834FF" w:rsidP="001834FF">
      <w:pPr>
        <w:keepNext/>
        <w:outlineLvl w:val="0"/>
        <w:rPr>
          <w:rFonts w:eastAsia="Times"/>
          <w:b/>
          <w:sz w:val="28"/>
          <w:szCs w:val="20"/>
          <w:lang w:eastAsia="en-CA"/>
        </w:rPr>
      </w:pPr>
      <w:r w:rsidRPr="001834FF">
        <w:rPr>
          <w:rFonts w:eastAsia="Times"/>
          <w:b/>
          <w:sz w:val="28"/>
          <w:szCs w:val="20"/>
          <w:lang w:eastAsia="en-CA"/>
        </w:rPr>
        <w:t>Course Content</w:t>
      </w:r>
    </w:p>
    <w:p w:rsidR="001834FF" w:rsidRPr="001834FF" w:rsidRDefault="001834FF" w:rsidP="001834FF">
      <w:pPr>
        <w:rPr>
          <w:rFonts w:eastAsia="Times"/>
          <w:szCs w:val="20"/>
          <w:lang w:eastAsia="en-CA"/>
        </w:rPr>
      </w:pPr>
      <w:r w:rsidRPr="001834FF">
        <w:rPr>
          <w:rFonts w:eastAsia="Times"/>
          <w:szCs w:val="20"/>
          <w:lang w:eastAsia="en-CA"/>
        </w:rPr>
        <w:t xml:space="preserve">The Pre-Calculus </w:t>
      </w:r>
      <w:r w:rsidRPr="001834FF">
        <w:rPr>
          <w:rFonts w:eastAsia="Times"/>
          <w:color w:val="000000"/>
          <w:szCs w:val="20"/>
          <w:lang w:eastAsia="en-CA"/>
        </w:rPr>
        <w:t>11</w:t>
      </w:r>
      <w:r w:rsidRPr="001834FF">
        <w:rPr>
          <w:rFonts w:eastAsia="Times"/>
          <w:szCs w:val="20"/>
          <w:lang w:eastAsia="en-CA"/>
        </w:rPr>
        <w:t xml:space="preserve"> curriculum covers 9 main topics.  It is meant to give the skills required for Pre-calculus 12.  For those students who wish to go on, the concepts will also be needed for Calculus and beyond.</w:t>
      </w:r>
    </w:p>
    <w:p w:rsidR="001834FF" w:rsidRPr="001834FF" w:rsidRDefault="001834FF" w:rsidP="001834FF">
      <w:pPr>
        <w:rPr>
          <w:rFonts w:eastAsia="Times"/>
          <w:szCs w:val="20"/>
          <w:lang w:eastAsia="en-CA"/>
        </w:rPr>
      </w:pPr>
      <w:r w:rsidRPr="001834FF">
        <w:rPr>
          <w:rFonts w:eastAsia="Times"/>
          <w:szCs w:val="20"/>
          <w:lang w:eastAsia="en-CA"/>
        </w:rPr>
        <w:t xml:space="preserve"> </w:t>
      </w:r>
    </w:p>
    <w:p w:rsidR="001834FF" w:rsidRPr="001834FF" w:rsidRDefault="001834FF" w:rsidP="001834FF">
      <w:pPr>
        <w:keepNext/>
        <w:outlineLvl w:val="0"/>
        <w:rPr>
          <w:rFonts w:eastAsia="Times"/>
          <w:b/>
          <w:sz w:val="28"/>
          <w:szCs w:val="20"/>
          <w:lang w:eastAsia="en-CA"/>
        </w:rPr>
      </w:pPr>
      <w:r w:rsidRPr="001834FF">
        <w:rPr>
          <w:rFonts w:eastAsia="Times"/>
          <w:b/>
          <w:sz w:val="28"/>
          <w:szCs w:val="20"/>
          <w:lang w:eastAsia="en-CA"/>
        </w:rPr>
        <w:t>Course Outline</w:t>
      </w:r>
    </w:p>
    <w:p w:rsidR="001834FF" w:rsidRPr="001834FF" w:rsidRDefault="001834FF" w:rsidP="001834FF">
      <w:pPr>
        <w:rPr>
          <w:rFonts w:eastAsia="Times"/>
          <w:szCs w:val="20"/>
          <w:lang w:eastAsia="en-C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48"/>
        <w:gridCol w:w="2815"/>
      </w:tblGrid>
      <w:tr w:rsidR="001834FF" w:rsidRPr="001834FF" w:rsidTr="007B40C4">
        <w:trPr>
          <w:jc w:val="center"/>
        </w:trPr>
        <w:tc>
          <w:tcPr>
            <w:tcW w:w="5748" w:type="dxa"/>
            <w:tcBorders>
              <w:top w:val="nil"/>
              <w:left w:val="nil"/>
              <w:bottom w:val="nil"/>
              <w:right w:val="nil"/>
            </w:tcBorders>
          </w:tcPr>
          <w:p w:rsidR="001834FF" w:rsidRPr="001834FF" w:rsidRDefault="001834FF" w:rsidP="001834FF">
            <w:pPr>
              <w:rPr>
                <w:rFonts w:eastAsia="Times"/>
                <w:b/>
                <w:sz w:val="28"/>
                <w:szCs w:val="20"/>
                <w:lang w:eastAsia="en-CA"/>
              </w:rPr>
            </w:pPr>
            <w:r w:rsidRPr="001834FF">
              <w:rPr>
                <w:rFonts w:eastAsia="Times"/>
                <w:b/>
                <w:sz w:val="28"/>
                <w:szCs w:val="20"/>
                <w:lang w:eastAsia="en-CA"/>
              </w:rPr>
              <w:t>Topic</w:t>
            </w:r>
          </w:p>
          <w:p w:rsidR="001834FF" w:rsidRPr="001834FF" w:rsidRDefault="001834FF" w:rsidP="001834FF">
            <w:pPr>
              <w:rPr>
                <w:rFonts w:eastAsia="Times"/>
                <w:b/>
                <w:sz w:val="28"/>
                <w:szCs w:val="20"/>
                <w:lang w:eastAsia="en-CA"/>
              </w:rPr>
            </w:pPr>
          </w:p>
        </w:tc>
        <w:tc>
          <w:tcPr>
            <w:tcW w:w="2815" w:type="dxa"/>
            <w:tcBorders>
              <w:top w:val="nil"/>
              <w:left w:val="nil"/>
              <w:bottom w:val="nil"/>
              <w:right w:val="nil"/>
            </w:tcBorders>
          </w:tcPr>
          <w:p w:rsidR="001834FF" w:rsidRPr="001834FF" w:rsidRDefault="001834FF" w:rsidP="001834FF">
            <w:pPr>
              <w:jc w:val="center"/>
              <w:rPr>
                <w:rFonts w:eastAsia="Times"/>
                <w:b/>
                <w:sz w:val="28"/>
                <w:szCs w:val="20"/>
                <w:lang w:eastAsia="en-CA"/>
              </w:rPr>
            </w:pPr>
            <w:r w:rsidRPr="001834FF">
              <w:rPr>
                <w:rFonts w:eastAsia="Times"/>
                <w:b/>
                <w:sz w:val="28"/>
                <w:szCs w:val="20"/>
                <w:lang w:eastAsia="en-CA"/>
              </w:rPr>
              <w:t>Chapter Of Textbook</w:t>
            </w:r>
          </w:p>
        </w:tc>
      </w:tr>
      <w:tr w:rsidR="001834FF" w:rsidRPr="001834FF" w:rsidTr="007B40C4">
        <w:trPr>
          <w:jc w:val="center"/>
        </w:trPr>
        <w:tc>
          <w:tcPr>
            <w:tcW w:w="5748" w:type="dxa"/>
            <w:tcBorders>
              <w:top w:val="nil"/>
              <w:left w:val="nil"/>
              <w:bottom w:val="nil"/>
              <w:right w:val="nil"/>
            </w:tcBorders>
          </w:tcPr>
          <w:p w:rsidR="001834FF" w:rsidRPr="001834FF" w:rsidRDefault="001834FF" w:rsidP="001834FF">
            <w:pPr>
              <w:rPr>
                <w:rFonts w:eastAsia="Times"/>
                <w:szCs w:val="20"/>
                <w:lang w:eastAsia="en-CA"/>
              </w:rPr>
            </w:pPr>
            <w:r w:rsidRPr="001834FF">
              <w:rPr>
                <w:rFonts w:eastAsia="Times"/>
                <w:szCs w:val="20"/>
                <w:lang w:eastAsia="en-CA"/>
              </w:rPr>
              <w:t>Radical Expressions and Equations</w:t>
            </w:r>
          </w:p>
          <w:p w:rsidR="001834FF" w:rsidRPr="001834FF" w:rsidRDefault="001834FF" w:rsidP="001834FF">
            <w:pPr>
              <w:rPr>
                <w:rFonts w:eastAsia="Times"/>
                <w:szCs w:val="20"/>
                <w:lang w:eastAsia="en-CA"/>
              </w:rPr>
            </w:pPr>
            <w:r w:rsidRPr="001834FF">
              <w:rPr>
                <w:rFonts w:eastAsia="Times"/>
                <w:szCs w:val="20"/>
                <w:lang w:eastAsia="en-CA"/>
              </w:rPr>
              <w:t>Quadratic Functions</w:t>
            </w:r>
          </w:p>
          <w:p w:rsidR="001834FF" w:rsidRPr="001834FF" w:rsidRDefault="001834FF" w:rsidP="001834FF">
            <w:pPr>
              <w:rPr>
                <w:rFonts w:eastAsia="Times"/>
                <w:szCs w:val="20"/>
                <w:lang w:eastAsia="en-CA"/>
              </w:rPr>
            </w:pPr>
            <w:r w:rsidRPr="001834FF">
              <w:rPr>
                <w:rFonts w:eastAsia="Times"/>
                <w:szCs w:val="20"/>
                <w:lang w:eastAsia="en-CA"/>
              </w:rPr>
              <w:t>Quadratic Equations</w:t>
            </w:r>
          </w:p>
          <w:p w:rsidR="001834FF" w:rsidRPr="001834FF" w:rsidRDefault="001834FF" w:rsidP="001834FF">
            <w:pPr>
              <w:rPr>
                <w:rFonts w:eastAsia="Times"/>
                <w:szCs w:val="20"/>
                <w:lang w:eastAsia="en-CA"/>
              </w:rPr>
            </w:pPr>
            <w:r w:rsidRPr="001834FF">
              <w:rPr>
                <w:rFonts w:eastAsia="Times"/>
                <w:szCs w:val="20"/>
                <w:lang w:eastAsia="en-CA"/>
              </w:rPr>
              <w:t>Systems of Equations</w:t>
            </w:r>
          </w:p>
          <w:p w:rsidR="001834FF" w:rsidRPr="001834FF" w:rsidRDefault="001834FF" w:rsidP="001834FF">
            <w:pPr>
              <w:rPr>
                <w:rFonts w:eastAsia="Times"/>
                <w:szCs w:val="20"/>
                <w:lang w:eastAsia="en-CA"/>
              </w:rPr>
            </w:pPr>
            <w:r w:rsidRPr="001834FF">
              <w:rPr>
                <w:rFonts w:eastAsia="Times"/>
                <w:szCs w:val="20"/>
                <w:lang w:eastAsia="en-CA"/>
              </w:rPr>
              <w:t>Linear and Quadratic Inequalities</w:t>
            </w:r>
          </w:p>
          <w:p w:rsidR="001834FF" w:rsidRPr="001834FF" w:rsidRDefault="001834FF" w:rsidP="001834FF">
            <w:pPr>
              <w:rPr>
                <w:rFonts w:eastAsia="Times"/>
                <w:szCs w:val="20"/>
                <w:lang w:eastAsia="en-CA"/>
              </w:rPr>
            </w:pPr>
            <w:r w:rsidRPr="001834FF">
              <w:rPr>
                <w:rFonts w:eastAsia="Times"/>
                <w:szCs w:val="20"/>
                <w:lang w:eastAsia="en-CA"/>
              </w:rPr>
              <w:t>Rational Expressions and Equations</w:t>
            </w:r>
          </w:p>
          <w:p w:rsidR="001834FF" w:rsidRPr="001834FF" w:rsidRDefault="001834FF" w:rsidP="001834FF">
            <w:pPr>
              <w:rPr>
                <w:rFonts w:eastAsia="Times"/>
                <w:szCs w:val="20"/>
                <w:lang w:eastAsia="en-CA"/>
              </w:rPr>
            </w:pPr>
            <w:r w:rsidRPr="001834FF">
              <w:rPr>
                <w:rFonts w:eastAsia="Times"/>
                <w:szCs w:val="20"/>
                <w:lang w:eastAsia="en-CA"/>
              </w:rPr>
              <w:t>Absolute Value and Reciprocal Functions</w:t>
            </w:r>
          </w:p>
          <w:p w:rsidR="001834FF" w:rsidRPr="001834FF" w:rsidRDefault="001834FF" w:rsidP="001834FF">
            <w:pPr>
              <w:rPr>
                <w:rFonts w:eastAsia="Times"/>
                <w:szCs w:val="20"/>
                <w:lang w:eastAsia="en-CA"/>
              </w:rPr>
            </w:pPr>
            <w:r w:rsidRPr="001834FF">
              <w:rPr>
                <w:rFonts w:eastAsia="Times"/>
                <w:szCs w:val="20"/>
                <w:lang w:eastAsia="en-CA"/>
              </w:rPr>
              <w:t>Sequences and Series</w:t>
            </w:r>
          </w:p>
          <w:p w:rsidR="001834FF" w:rsidRPr="001834FF" w:rsidRDefault="001834FF" w:rsidP="001834FF">
            <w:pPr>
              <w:rPr>
                <w:rFonts w:eastAsia="Times"/>
                <w:szCs w:val="20"/>
                <w:lang w:eastAsia="en-CA"/>
              </w:rPr>
            </w:pPr>
            <w:r w:rsidRPr="001834FF">
              <w:rPr>
                <w:rFonts w:eastAsia="Times"/>
                <w:szCs w:val="20"/>
                <w:lang w:eastAsia="en-CA"/>
              </w:rPr>
              <w:t>Trigonometry</w:t>
            </w:r>
          </w:p>
        </w:tc>
        <w:tc>
          <w:tcPr>
            <w:tcW w:w="2815" w:type="dxa"/>
            <w:tcBorders>
              <w:top w:val="nil"/>
              <w:left w:val="nil"/>
              <w:bottom w:val="nil"/>
              <w:right w:val="nil"/>
            </w:tcBorders>
            <w:vAlign w:val="center"/>
          </w:tcPr>
          <w:p w:rsidR="001834FF" w:rsidRPr="001834FF" w:rsidRDefault="001834FF" w:rsidP="001834FF">
            <w:pPr>
              <w:jc w:val="center"/>
              <w:rPr>
                <w:rFonts w:eastAsia="Times"/>
                <w:szCs w:val="20"/>
                <w:lang w:eastAsia="en-CA"/>
              </w:rPr>
            </w:pPr>
            <w:r w:rsidRPr="001834FF">
              <w:rPr>
                <w:rFonts w:eastAsia="Times"/>
                <w:szCs w:val="20"/>
                <w:lang w:eastAsia="en-CA"/>
              </w:rPr>
              <w:t>5</w:t>
            </w:r>
          </w:p>
          <w:p w:rsidR="001834FF" w:rsidRPr="001834FF" w:rsidRDefault="001834FF" w:rsidP="001834FF">
            <w:pPr>
              <w:jc w:val="center"/>
              <w:rPr>
                <w:rFonts w:eastAsia="Times"/>
                <w:szCs w:val="20"/>
                <w:lang w:eastAsia="en-CA"/>
              </w:rPr>
            </w:pPr>
            <w:r w:rsidRPr="001834FF">
              <w:rPr>
                <w:rFonts w:eastAsia="Times"/>
                <w:szCs w:val="20"/>
                <w:lang w:eastAsia="en-CA"/>
              </w:rPr>
              <w:t>4</w:t>
            </w:r>
          </w:p>
          <w:p w:rsidR="001834FF" w:rsidRPr="001834FF" w:rsidRDefault="001834FF" w:rsidP="001834FF">
            <w:pPr>
              <w:jc w:val="center"/>
              <w:rPr>
                <w:rFonts w:eastAsia="Times"/>
                <w:szCs w:val="20"/>
                <w:lang w:eastAsia="en-CA"/>
              </w:rPr>
            </w:pPr>
            <w:r w:rsidRPr="001834FF">
              <w:rPr>
                <w:rFonts w:eastAsia="Times"/>
                <w:szCs w:val="20"/>
                <w:lang w:eastAsia="en-CA"/>
              </w:rPr>
              <w:t>3</w:t>
            </w:r>
          </w:p>
          <w:p w:rsidR="001834FF" w:rsidRPr="001834FF" w:rsidRDefault="001834FF" w:rsidP="001834FF">
            <w:pPr>
              <w:jc w:val="center"/>
              <w:rPr>
                <w:rFonts w:eastAsia="Times"/>
                <w:szCs w:val="20"/>
                <w:lang w:eastAsia="en-CA"/>
              </w:rPr>
            </w:pPr>
            <w:r w:rsidRPr="001834FF">
              <w:rPr>
                <w:rFonts w:eastAsia="Times"/>
                <w:szCs w:val="20"/>
                <w:lang w:eastAsia="en-CA"/>
              </w:rPr>
              <w:t>8</w:t>
            </w:r>
          </w:p>
          <w:p w:rsidR="001834FF" w:rsidRPr="001834FF" w:rsidRDefault="001834FF" w:rsidP="001834FF">
            <w:pPr>
              <w:jc w:val="center"/>
              <w:rPr>
                <w:rFonts w:eastAsia="Times"/>
                <w:szCs w:val="20"/>
                <w:lang w:eastAsia="en-CA"/>
              </w:rPr>
            </w:pPr>
            <w:r w:rsidRPr="001834FF">
              <w:rPr>
                <w:rFonts w:eastAsia="Times"/>
                <w:szCs w:val="20"/>
                <w:lang w:eastAsia="en-CA"/>
              </w:rPr>
              <w:t>9</w:t>
            </w:r>
          </w:p>
          <w:p w:rsidR="001834FF" w:rsidRPr="001834FF" w:rsidRDefault="001834FF" w:rsidP="001834FF">
            <w:pPr>
              <w:jc w:val="center"/>
              <w:rPr>
                <w:rFonts w:eastAsia="Times"/>
                <w:szCs w:val="20"/>
                <w:lang w:eastAsia="en-CA"/>
              </w:rPr>
            </w:pPr>
            <w:r w:rsidRPr="001834FF">
              <w:rPr>
                <w:rFonts w:eastAsia="Times"/>
                <w:szCs w:val="20"/>
                <w:lang w:eastAsia="en-CA"/>
              </w:rPr>
              <w:t>6</w:t>
            </w:r>
          </w:p>
          <w:p w:rsidR="001834FF" w:rsidRPr="001834FF" w:rsidRDefault="001834FF" w:rsidP="001834FF">
            <w:pPr>
              <w:jc w:val="center"/>
              <w:rPr>
                <w:rFonts w:eastAsia="Times"/>
                <w:szCs w:val="20"/>
                <w:lang w:eastAsia="en-CA"/>
              </w:rPr>
            </w:pPr>
            <w:r w:rsidRPr="001834FF">
              <w:rPr>
                <w:rFonts w:eastAsia="Times"/>
                <w:szCs w:val="20"/>
                <w:lang w:eastAsia="en-CA"/>
              </w:rPr>
              <w:t>7</w:t>
            </w:r>
          </w:p>
          <w:p w:rsidR="001834FF" w:rsidRPr="001834FF" w:rsidRDefault="001834FF" w:rsidP="001834FF">
            <w:pPr>
              <w:jc w:val="center"/>
              <w:rPr>
                <w:rFonts w:eastAsia="Times"/>
                <w:szCs w:val="20"/>
                <w:lang w:eastAsia="en-CA"/>
              </w:rPr>
            </w:pPr>
            <w:r w:rsidRPr="001834FF">
              <w:rPr>
                <w:rFonts w:eastAsia="Times"/>
                <w:szCs w:val="20"/>
                <w:lang w:eastAsia="en-CA"/>
              </w:rPr>
              <w:t>1</w:t>
            </w:r>
          </w:p>
          <w:p w:rsidR="001834FF" w:rsidRPr="001834FF" w:rsidRDefault="001834FF" w:rsidP="001834FF">
            <w:pPr>
              <w:jc w:val="center"/>
              <w:rPr>
                <w:rFonts w:eastAsia="Times"/>
                <w:szCs w:val="20"/>
                <w:lang w:eastAsia="en-CA"/>
              </w:rPr>
            </w:pPr>
            <w:r w:rsidRPr="001834FF">
              <w:rPr>
                <w:rFonts w:eastAsia="Times"/>
                <w:szCs w:val="20"/>
                <w:lang w:eastAsia="en-CA"/>
              </w:rPr>
              <w:t>2</w:t>
            </w:r>
          </w:p>
        </w:tc>
      </w:tr>
      <w:tr w:rsidR="001834FF" w:rsidRPr="001834FF" w:rsidTr="007B40C4">
        <w:trPr>
          <w:jc w:val="center"/>
        </w:trPr>
        <w:tc>
          <w:tcPr>
            <w:tcW w:w="5748" w:type="dxa"/>
            <w:tcBorders>
              <w:top w:val="nil"/>
              <w:left w:val="nil"/>
              <w:bottom w:val="nil"/>
              <w:right w:val="nil"/>
            </w:tcBorders>
          </w:tcPr>
          <w:p w:rsidR="001834FF" w:rsidRPr="001834FF" w:rsidRDefault="001834FF" w:rsidP="001834FF">
            <w:pPr>
              <w:rPr>
                <w:rFonts w:eastAsia="Times"/>
                <w:szCs w:val="20"/>
                <w:lang w:eastAsia="en-CA"/>
              </w:rPr>
            </w:pPr>
          </w:p>
        </w:tc>
        <w:tc>
          <w:tcPr>
            <w:tcW w:w="2815" w:type="dxa"/>
            <w:tcBorders>
              <w:top w:val="nil"/>
              <w:left w:val="nil"/>
              <w:bottom w:val="nil"/>
              <w:right w:val="nil"/>
            </w:tcBorders>
            <w:vAlign w:val="center"/>
          </w:tcPr>
          <w:p w:rsidR="001834FF" w:rsidRPr="001834FF" w:rsidRDefault="001834FF" w:rsidP="001834FF">
            <w:pPr>
              <w:jc w:val="center"/>
              <w:rPr>
                <w:rFonts w:eastAsia="Times"/>
                <w:szCs w:val="20"/>
                <w:lang w:eastAsia="en-CA"/>
              </w:rPr>
            </w:pPr>
          </w:p>
        </w:tc>
      </w:tr>
      <w:tr w:rsidR="001834FF" w:rsidRPr="001834FF" w:rsidTr="007B40C4">
        <w:trPr>
          <w:jc w:val="center"/>
        </w:trPr>
        <w:tc>
          <w:tcPr>
            <w:tcW w:w="5748" w:type="dxa"/>
            <w:tcBorders>
              <w:top w:val="nil"/>
              <w:left w:val="nil"/>
              <w:bottom w:val="nil"/>
              <w:right w:val="nil"/>
            </w:tcBorders>
          </w:tcPr>
          <w:p w:rsidR="001834FF" w:rsidRPr="001834FF" w:rsidRDefault="001834FF" w:rsidP="001834FF">
            <w:pPr>
              <w:rPr>
                <w:rFonts w:eastAsia="Times"/>
                <w:szCs w:val="20"/>
                <w:lang w:eastAsia="en-CA"/>
              </w:rPr>
            </w:pPr>
          </w:p>
        </w:tc>
        <w:tc>
          <w:tcPr>
            <w:tcW w:w="2815" w:type="dxa"/>
            <w:tcBorders>
              <w:top w:val="nil"/>
              <w:left w:val="nil"/>
              <w:bottom w:val="nil"/>
              <w:right w:val="nil"/>
            </w:tcBorders>
            <w:vAlign w:val="center"/>
          </w:tcPr>
          <w:p w:rsidR="001834FF" w:rsidRPr="001834FF" w:rsidRDefault="001834FF" w:rsidP="001834FF">
            <w:pPr>
              <w:jc w:val="center"/>
              <w:rPr>
                <w:rFonts w:eastAsia="Times"/>
                <w:szCs w:val="20"/>
                <w:lang w:eastAsia="en-CA"/>
              </w:rPr>
            </w:pPr>
          </w:p>
        </w:tc>
      </w:tr>
      <w:tr w:rsidR="001834FF" w:rsidRPr="001834FF" w:rsidTr="007B40C4">
        <w:trPr>
          <w:jc w:val="center"/>
        </w:trPr>
        <w:tc>
          <w:tcPr>
            <w:tcW w:w="5748" w:type="dxa"/>
            <w:tcBorders>
              <w:top w:val="nil"/>
              <w:left w:val="nil"/>
              <w:bottom w:val="nil"/>
              <w:right w:val="nil"/>
            </w:tcBorders>
          </w:tcPr>
          <w:p w:rsidR="001834FF" w:rsidRPr="001834FF" w:rsidRDefault="001834FF" w:rsidP="001834FF">
            <w:pPr>
              <w:rPr>
                <w:rFonts w:eastAsia="Times"/>
                <w:szCs w:val="20"/>
                <w:lang w:eastAsia="en-CA"/>
              </w:rPr>
            </w:pPr>
          </w:p>
        </w:tc>
        <w:tc>
          <w:tcPr>
            <w:tcW w:w="2815" w:type="dxa"/>
            <w:tcBorders>
              <w:top w:val="nil"/>
              <w:left w:val="nil"/>
              <w:bottom w:val="nil"/>
              <w:right w:val="nil"/>
            </w:tcBorders>
            <w:vAlign w:val="center"/>
          </w:tcPr>
          <w:p w:rsidR="001834FF" w:rsidRPr="001834FF" w:rsidRDefault="001834FF" w:rsidP="001834FF">
            <w:pPr>
              <w:jc w:val="center"/>
              <w:rPr>
                <w:rFonts w:eastAsia="Times"/>
                <w:szCs w:val="20"/>
                <w:lang w:eastAsia="en-CA"/>
              </w:rPr>
            </w:pPr>
          </w:p>
        </w:tc>
      </w:tr>
    </w:tbl>
    <w:p w:rsidR="00C7440D" w:rsidRPr="002C012C" w:rsidRDefault="00C7440D" w:rsidP="00C7440D">
      <w:pPr>
        <w:jc w:val="center"/>
        <w:rPr>
          <w:b/>
        </w:rPr>
      </w:pPr>
    </w:p>
    <w:p w:rsidR="00C7440D" w:rsidRPr="002C012C" w:rsidRDefault="00C7440D" w:rsidP="00C7440D">
      <w:pPr>
        <w:jc w:val="center"/>
        <w:rPr>
          <w:b/>
        </w:rPr>
      </w:pPr>
    </w:p>
    <w:p w:rsidR="00C7440D" w:rsidRPr="002C012C" w:rsidRDefault="00C7440D" w:rsidP="00C7440D">
      <w:pPr>
        <w:jc w:val="center"/>
        <w:rPr>
          <w:b/>
        </w:rPr>
      </w:pPr>
    </w:p>
    <w:p w:rsidR="00C7440D" w:rsidRDefault="00C7440D" w:rsidP="00C7440D">
      <w:pPr>
        <w:jc w:val="center"/>
        <w:rPr>
          <w:b/>
        </w:rPr>
      </w:pPr>
    </w:p>
    <w:p w:rsidR="00C7440D" w:rsidRDefault="00C7440D" w:rsidP="00C7440D">
      <w:pPr>
        <w:jc w:val="center"/>
        <w:rPr>
          <w:b/>
        </w:rPr>
      </w:pPr>
    </w:p>
    <w:p w:rsidR="00C7440D" w:rsidRDefault="00C7440D" w:rsidP="00C7440D">
      <w:pPr>
        <w:jc w:val="center"/>
        <w:rPr>
          <w:b/>
        </w:rPr>
      </w:pPr>
    </w:p>
    <w:p w:rsidR="00C7440D" w:rsidRDefault="00C7440D" w:rsidP="00C7440D">
      <w:pPr>
        <w:jc w:val="center"/>
        <w:rPr>
          <w:b/>
        </w:rPr>
      </w:pPr>
    </w:p>
    <w:p w:rsidR="00C7440D" w:rsidRDefault="00C7440D" w:rsidP="00C7440D">
      <w:pPr>
        <w:jc w:val="center"/>
        <w:rPr>
          <w:b/>
        </w:rPr>
      </w:pPr>
    </w:p>
    <w:p w:rsidR="00C7440D" w:rsidRDefault="00C7440D" w:rsidP="00C7440D">
      <w:pPr>
        <w:jc w:val="center"/>
        <w:rPr>
          <w:b/>
        </w:rPr>
      </w:pPr>
    </w:p>
    <w:p w:rsidR="00C7440D" w:rsidRDefault="00C7440D" w:rsidP="00C7440D">
      <w:pPr>
        <w:jc w:val="center"/>
        <w:rPr>
          <w:b/>
        </w:rPr>
      </w:pPr>
    </w:p>
    <w:p w:rsidR="00C7440D" w:rsidRDefault="00C7440D" w:rsidP="00C7440D">
      <w:pPr>
        <w:jc w:val="center"/>
        <w:rPr>
          <w:b/>
        </w:rPr>
      </w:pPr>
    </w:p>
    <w:p w:rsidR="00C7440D" w:rsidRDefault="00C7440D" w:rsidP="00C7440D">
      <w:pPr>
        <w:jc w:val="center"/>
        <w:rPr>
          <w:b/>
        </w:rPr>
      </w:pPr>
    </w:p>
    <w:p w:rsidR="00C7440D" w:rsidRDefault="00C7440D" w:rsidP="00C7440D">
      <w:pPr>
        <w:jc w:val="center"/>
        <w:rPr>
          <w:b/>
        </w:rPr>
      </w:pPr>
    </w:p>
    <w:p w:rsidR="00C7440D" w:rsidRPr="002C012C" w:rsidRDefault="00C7440D" w:rsidP="00C7440D">
      <w:pPr>
        <w:jc w:val="center"/>
        <w:rPr>
          <w:b/>
        </w:rPr>
      </w:pPr>
    </w:p>
    <w:p w:rsidR="00C7440D" w:rsidRPr="002C012C" w:rsidRDefault="00497B4E" w:rsidP="00C7440D">
      <w:pPr>
        <w:jc w:val="center"/>
        <w:rPr>
          <w:b/>
          <w:sz w:val="48"/>
          <w:szCs w:val="48"/>
        </w:rPr>
      </w:pPr>
      <w:r>
        <w:rPr>
          <w:b/>
          <w:sz w:val="48"/>
          <w:szCs w:val="48"/>
        </w:rPr>
        <w:t>Unit 1</w:t>
      </w:r>
    </w:p>
    <w:p w:rsidR="00C7440D" w:rsidRPr="002C012C" w:rsidRDefault="00497B4E" w:rsidP="00C7440D">
      <w:pPr>
        <w:jc w:val="center"/>
        <w:rPr>
          <w:sz w:val="48"/>
          <w:szCs w:val="48"/>
        </w:rPr>
      </w:pPr>
      <w:r>
        <w:rPr>
          <w:b/>
          <w:sz w:val="48"/>
          <w:szCs w:val="48"/>
        </w:rPr>
        <w:t>Quadratics and Radicals</w:t>
      </w:r>
    </w:p>
    <w:p w:rsidR="00C7440D" w:rsidRPr="002C012C" w:rsidRDefault="00C7440D" w:rsidP="00C7440D">
      <w:pPr>
        <w:rPr>
          <w:sz w:val="48"/>
          <w:szCs w:val="48"/>
        </w:rPr>
      </w:pPr>
    </w:p>
    <w:p w:rsidR="00C7440D" w:rsidRDefault="00C7440D" w:rsidP="00C7440D">
      <w:pPr>
        <w:jc w:val="center"/>
        <w:rPr>
          <w:sz w:val="40"/>
          <w:szCs w:val="40"/>
        </w:rPr>
      </w:pPr>
      <w:r w:rsidRPr="002C012C">
        <w:rPr>
          <w:sz w:val="40"/>
          <w:szCs w:val="40"/>
        </w:rPr>
        <w:t xml:space="preserve">Chapter </w:t>
      </w:r>
      <w:r>
        <w:rPr>
          <w:sz w:val="40"/>
          <w:szCs w:val="40"/>
        </w:rPr>
        <w:t>5 – Radical Expression and Equations</w:t>
      </w:r>
    </w:p>
    <w:p w:rsidR="00497B4E" w:rsidRPr="00497B4E" w:rsidRDefault="00497B4E" w:rsidP="00497B4E">
      <w:pPr>
        <w:jc w:val="center"/>
        <w:rPr>
          <w:sz w:val="40"/>
          <w:szCs w:val="40"/>
        </w:rPr>
      </w:pPr>
      <w:r w:rsidRPr="00497B4E">
        <w:rPr>
          <w:sz w:val="40"/>
          <w:szCs w:val="40"/>
        </w:rPr>
        <w:t>Chapter 4 – Quadratic Equations</w:t>
      </w:r>
    </w:p>
    <w:p w:rsidR="00497B4E" w:rsidRPr="00497B4E" w:rsidRDefault="00497B4E" w:rsidP="00497B4E">
      <w:pPr>
        <w:jc w:val="center"/>
        <w:rPr>
          <w:sz w:val="48"/>
          <w:szCs w:val="48"/>
        </w:rPr>
      </w:pPr>
      <w:r w:rsidRPr="00497B4E">
        <w:rPr>
          <w:sz w:val="40"/>
          <w:szCs w:val="40"/>
        </w:rPr>
        <w:t>Chapter 3 – Quadratic Functions</w:t>
      </w:r>
    </w:p>
    <w:p w:rsidR="00497B4E" w:rsidRPr="002C012C" w:rsidRDefault="00497B4E" w:rsidP="00C7440D">
      <w:pPr>
        <w:jc w:val="center"/>
        <w:rPr>
          <w:sz w:val="40"/>
          <w:szCs w:val="40"/>
        </w:rPr>
      </w:pPr>
    </w:p>
    <w:p w:rsidR="00C7440D" w:rsidRPr="002C012C" w:rsidRDefault="00C7440D" w:rsidP="00C7440D">
      <w:pPr>
        <w:jc w:val="center"/>
        <w:rPr>
          <w:sz w:val="48"/>
          <w:szCs w:val="48"/>
        </w:rPr>
      </w:pPr>
    </w:p>
    <w:p w:rsidR="00C7440D" w:rsidRPr="002C012C" w:rsidRDefault="00C7440D" w:rsidP="00C7440D"/>
    <w:p w:rsidR="00C7440D" w:rsidRPr="002C012C" w:rsidRDefault="00C7440D" w:rsidP="00C7440D"/>
    <w:p w:rsidR="00C7440D" w:rsidRPr="002C012C" w:rsidRDefault="00C7440D" w:rsidP="00C7440D"/>
    <w:p w:rsidR="00C7440D" w:rsidRPr="002C012C" w:rsidRDefault="00C7440D" w:rsidP="00C7440D"/>
    <w:p w:rsidR="00C7440D" w:rsidRPr="002C012C" w:rsidRDefault="00C7440D" w:rsidP="00C7440D">
      <w:pPr>
        <w:jc w:val="center"/>
      </w:pPr>
    </w:p>
    <w:p w:rsidR="00C7440D" w:rsidRPr="002C012C" w:rsidRDefault="00C7440D" w:rsidP="00C7440D">
      <w:pPr>
        <w:jc w:val="center"/>
      </w:pPr>
    </w:p>
    <w:p w:rsidR="00C7440D" w:rsidRPr="002C012C" w:rsidRDefault="00C7440D" w:rsidP="00C7440D">
      <w:pPr>
        <w:jc w:val="center"/>
      </w:pPr>
    </w:p>
    <w:p w:rsidR="00C7440D" w:rsidRPr="002C012C" w:rsidRDefault="00C7440D" w:rsidP="00C7440D">
      <w:pPr>
        <w:jc w:val="center"/>
      </w:pPr>
    </w:p>
    <w:p w:rsidR="00C7440D" w:rsidRDefault="00C7440D" w:rsidP="00C7440D">
      <w:pPr>
        <w:jc w:val="center"/>
      </w:pPr>
    </w:p>
    <w:p w:rsidR="00C7440D" w:rsidRDefault="00C7440D" w:rsidP="00C7440D">
      <w:pPr>
        <w:jc w:val="center"/>
      </w:pPr>
    </w:p>
    <w:p w:rsidR="00C7440D" w:rsidRDefault="00C7440D" w:rsidP="00C7440D">
      <w:pPr>
        <w:jc w:val="center"/>
      </w:pPr>
    </w:p>
    <w:p w:rsidR="00C7440D" w:rsidRDefault="00C7440D" w:rsidP="00C7440D">
      <w:pPr>
        <w:jc w:val="center"/>
      </w:pPr>
    </w:p>
    <w:p w:rsidR="00C7440D" w:rsidRDefault="00C7440D" w:rsidP="00C7440D">
      <w:pPr>
        <w:jc w:val="center"/>
      </w:pPr>
    </w:p>
    <w:p w:rsidR="00C7440D" w:rsidRDefault="00C7440D" w:rsidP="00C7440D">
      <w:pPr>
        <w:jc w:val="center"/>
      </w:pPr>
    </w:p>
    <w:p w:rsidR="00C7440D" w:rsidRDefault="00C7440D" w:rsidP="00C7440D">
      <w:pPr>
        <w:jc w:val="center"/>
      </w:pPr>
    </w:p>
    <w:p w:rsidR="00C7440D" w:rsidRDefault="00C7440D" w:rsidP="00C7440D">
      <w:pPr>
        <w:jc w:val="center"/>
      </w:pPr>
    </w:p>
    <w:p w:rsidR="00C7440D" w:rsidRDefault="00C7440D" w:rsidP="00C7440D">
      <w:pPr>
        <w:jc w:val="center"/>
      </w:pPr>
    </w:p>
    <w:p w:rsidR="00675EAD" w:rsidRDefault="00C7440D" w:rsidP="0074657E">
      <w:pPr>
        <w:spacing w:after="200" w:line="276" w:lineRule="auto"/>
        <w:jc w:val="center"/>
        <w:rPr>
          <w:b/>
          <w:bCs/>
          <w:sz w:val="36"/>
          <w:szCs w:val="36"/>
          <w:u w:val="single"/>
        </w:rPr>
      </w:pPr>
      <w:r w:rsidRPr="002C012C">
        <w:br w:type="page"/>
      </w:r>
      <w:r w:rsidR="00675EAD">
        <w:rPr>
          <w:b/>
          <w:bCs/>
          <w:sz w:val="36"/>
          <w:szCs w:val="36"/>
          <w:u w:val="single"/>
        </w:rPr>
        <w:lastRenderedPageBreak/>
        <w:t>Chapter 5 - Radical Expressions and Equations</w:t>
      </w:r>
    </w:p>
    <w:p w:rsidR="00675EAD" w:rsidRPr="00675EAD" w:rsidRDefault="00675EAD" w:rsidP="00C7440D">
      <w:pPr>
        <w:jc w:val="center"/>
        <w:rPr>
          <w:b/>
          <w:bCs/>
          <w:sz w:val="36"/>
          <w:szCs w:val="36"/>
          <w:u w:val="single"/>
        </w:rPr>
      </w:pPr>
    </w:p>
    <w:p w:rsidR="00C7440D" w:rsidRPr="00675EAD" w:rsidRDefault="00C7440D" w:rsidP="00C7440D">
      <w:pPr>
        <w:jc w:val="center"/>
        <w:rPr>
          <w:b/>
          <w:bCs/>
          <w:sz w:val="28"/>
          <w:szCs w:val="28"/>
        </w:rPr>
      </w:pPr>
      <w:r w:rsidRPr="00675EAD">
        <w:rPr>
          <w:b/>
          <w:bCs/>
          <w:sz w:val="28"/>
          <w:szCs w:val="28"/>
        </w:rPr>
        <w:t>5.1 Radicals</w:t>
      </w:r>
    </w:p>
    <w:p w:rsidR="00C7440D" w:rsidRDefault="00C7440D" w:rsidP="00C7440D">
      <w:pPr>
        <w:rPr>
          <w:b/>
          <w:bCs/>
          <w:sz w:val="28"/>
          <w:szCs w:val="28"/>
        </w:rPr>
      </w:pPr>
      <w:r w:rsidRPr="003B6764">
        <w:rPr>
          <w:b/>
          <w:bCs/>
          <w:sz w:val="28"/>
          <w:szCs w:val="28"/>
        </w:rPr>
        <w:t>Lesson 1</w:t>
      </w:r>
    </w:p>
    <w:p w:rsidR="0074657E" w:rsidRPr="0074657E" w:rsidRDefault="0074657E" w:rsidP="0074657E">
      <w:r w:rsidRPr="0074657E">
        <w:t xml:space="preserve">We’ll open this section with the definition of the radical.  If </w:t>
      </w:r>
      <w:r w:rsidRPr="0074657E">
        <w:rPr>
          <w:i/>
          <w:iCs/>
        </w:rPr>
        <w:t>n</w:t>
      </w:r>
      <w:r w:rsidRPr="0074657E">
        <w:t xml:space="preserve"> is a p</w:t>
      </w:r>
      <w:r>
        <w:t xml:space="preserve">ositive integer that is greater </w:t>
      </w:r>
      <w:r w:rsidRPr="0074657E">
        <w:t xml:space="preserve">than 1 and </w:t>
      </w:r>
      <w:r w:rsidRPr="0074657E">
        <w:rPr>
          <w:i/>
          <w:iCs/>
        </w:rPr>
        <w:t>a</w:t>
      </w:r>
      <w:r w:rsidRPr="0074657E">
        <w:t xml:space="preserve"> is a real number then,</w:t>
      </w:r>
    </w:p>
    <w:tbl>
      <w:tblPr>
        <w:tblW w:w="5000" w:type="pct"/>
        <w:jc w:val="center"/>
        <w:tblCellMar>
          <w:left w:w="0" w:type="dxa"/>
          <w:right w:w="0" w:type="dxa"/>
        </w:tblCellMar>
        <w:tblLook w:val="04A0" w:firstRow="1" w:lastRow="0" w:firstColumn="1" w:lastColumn="0" w:noHBand="0" w:noVBand="1"/>
      </w:tblPr>
      <w:tblGrid>
        <w:gridCol w:w="2808"/>
        <w:gridCol w:w="3744"/>
        <w:gridCol w:w="2808"/>
      </w:tblGrid>
      <w:tr w:rsidR="0074657E" w:rsidRPr="0074657E">
        <w:trPr>
          <w:jc w:val="center"/>
        </w:trPr>
        <w:tc>
          <w:tcPr>
            <w:tcW w:w="1500" w:type="pct"/>
            <w:noWrap/>
            <w:vAlign w:val="center"/>
            <w:hideMark/>
          </w:tcPr>
          <w:p w:rsidR="0074657E" w:rsidRPr="0074657E" w:rsidRDefault="0074657E" w:rsidP="0074657E"/>
        </w:tc>
        <w:tc>
          <w:tcPr>
            <w:tcW w:w="2000" w:type="pct"/>
            <w:noWrap/>
            <w:vAlign w:val="center"/>
            <w:hideMark/>
          </w:tcPr>
          <w:p w:rsidR="0074657E" w:rsidRPr="0074657E" w:rsidRDefault="0074657E" w:rsidP="0074657E">
            <w:r>
              <w:rPr>
                <w:noProof/>
                <w:vanish/>
                <w:bdr w:val="single" w:sz="6" w:space="4" w:color="0000FF" w:frame="1"/>
                <w:shd w:val="clear" w:color="auto" w:fill="FFFFCC"/>
              </w:rPr>
              <w:drawing>
                <wp:inline distT="0" distB="0" distL="0" distR="0" wp14:anchorId="428AC4C1" wp14:editId="60AAEB57">
                  <wp:extent cx="714375" cy="381000"/>
                  <wp:effectExtent l="0" t="0" r="9525" b="0"/>
                  <wp:docPr id="28" name="Picture 28" descr="http://tutorial.math.lamar.edu/Classes/Alg/Radicals_files/eq0001MP.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tutorial.math.lamar.edu/Classes/Alg/Radicals_files/eq0001MP.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14375" cy="381000"/>
                          </a:xfrm>
                          <a:prstGeom prst="rect">
                            <a:avLst/>
                          </a:prstGeom>
                          <a:noFill/>
                          <a:ln>
                            <a:noFill/>
                          </a:ln>
                        </pic:spPr>
                      </pic:pic>
                    </a:graphicData>
                  </a:graphic>
                </wp:inline>
              </w:drawing>
            </w:r>
            <w:r>
              <w:rPr>
                <w:noProof/>
                <w:sz w:val="2"/>
                <w:szCs w:val="2"/>
              </w:rPr>
              <w:drawing>
                <wp:inline distT="0" distB="0" distL="0" distR="0" wp14:anchorId="18135089" wp14:editId="380548C6">
                  <wp:extent cx="485775" cy="266700"/>
                  <wp:effectExtent l="0" t="0" r="9525" b="0"/>
                  <wp:docPr id="25" name="Picture 25" descr="http://tutorial.math.lamar.edu/Classes/Alg/Radicals_files/eq0001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01" descr="http://tutorial.math.lamar.edu/Classes/Alg/Radicals_files/eq0001M.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Pr>
                <w:noProof/>
              </w:rPr>
              <w:drawing>
                <wp:inline distT="0" distB="0" distL="0" distR="0" wp14:anchorId="3DC5A5D4" wp14:editId="62777DF2">
                  <wp:extent cx="9525" cy="342900"/>
                  <wp:effectExtent l="0" t="0" r="0" b="0"/>
                  <wp:docPr id="23" name="Picture 23" descr="http://tutorial.math.lamar.edu/Classes/Alg/Radicals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01ph2" descr="http://tutorial.math.lamar.edu/Classes/Alg/Radicals_files/empty.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25" cy="342900"/>
                          </a:xfrm>
                          <a:prstGeom prst="rect">
                            <a:avLst/>
                          </a:prstGeom>
                          <a:noFill/>
                          <a:ln>
                            <a:noFill/>
                          </a:ln>
                        </pic:spPr>
                      </pic:pic>
                    </a:graphicData>
                  </a:graphic>
                </wp:inline>
              </w:drawing>
            </w:r>
            <w:r>
              <w:rPr>
                <w:noProof/>
              </w:rPr>
              <w:drawing>
                <wp:inline distT="0" distB="0" distL="0" distR="0" wp14:anchorId="1D279524" wp14:editId="129152F5">
                  <wp:extent cx="9525" cy="9525"/>
                  <wp:effectExtent l="0" t="0" r="0" b="0"/>
                  <wp:docPr id="22" name="Picture 22" descr="http://tutorial.math.lamar.edu/Classes/Alg/Radicals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01ph3" descr="http://tutorial.math.lamar.edu/Classes/Alg/Radicals_files/empty.g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c>
        <w:tc>
          <w:tcPr>
            <w:tcW w:w="1500" w:type="pct"/>
            <w:noWrap/>
            <w:vAlign w:val="center"/>
            <w:hideMark/>
          </w:tcPr>
          <w:p w:rsidR="0074657E" w:rsidRPr="0074657E" w:rsidRDefault="0074657E" w:rsidP="0074657E">
            <w:r w:rsidRPr="0074657E">
              <w:t> </w:t>
            </w:r>
          </w:p>
        </w:tc>
      </w:tr>
    </w:tbl>
    <w:p w:rsidR="0074657E" w:rsidRPr="0074657E" w:rsidRDefault="0074657E" w:rsidP="0074657E">
      <w:proofErr w:type="gramStart"/>
      <w:r w:rsidRPr="0074657E">
        <w:t>where</w:t>
      </w:r>
      <w:proofErr w:type="gramEnd"/>
      <w:r w:rsidRPr="0074657E">
        <w:t xml:space="preserve"> </w:t>
      </w:r>
      <w:r w:rsidRPr="0074657E">
        <w:rPr>
          <w:i/>
          <w:iCs/>
        </w:rPr>
        <w:t>n</w:t>
      </w:r>
      <w:r w:rsidRPr="0074657E">
        <w:t xml:space="preserve"> is called the </w:t>
      </w:r>
      <w:r w:rsidRPr="0074657E">
        <w:rPr>
          <w:b/>
          <w:bCs/>
        </w:rPr>
        <w:t>index</w:t>
      </w:r>
      <w:r w:rsidRPr="0074657E">
        <w:t xml:space="preserve">, </w:t>
      </w:r>
      <w:r w:rsidRPr="0074657E">
        <w:rPr>
          <w:i/>
          <w:iCs/>
        </w:rPr>
        <w:t>a</w:t>
      </w:r>
      <w:r w:rsidRPr="0074657E">
        <w:t xml:space="preserve"> is called the </w:t>
      </w:r>
      <w:r w:rsidRPr="0074657E">
        <w:rPr>
          <w:b/>
          <w:bCs/>
        </w:rPr>
        <w:t>radicand</w:t>
      </w:r>
      <w:r w:rsidRPr="0074657E">
        <w:t xml:space="preserve">, and the symbol </w:t>
      </w:r>
      <w:r>
        <w:rPr>
          <w:noProof/>
          <w:vanish/>
          <w:bdr w:val="single" w:sz="6" w:space="4" w:color="0000FF" w:frame="1"/>
          <w:shd w:val="clear" w:color="auto" w:fill="FFFFCC"/>
        </w:rPr>
        <w:drawing>
          <wp:inline distT="0" distB="0" distL="0" distR="0" wp14:anchorId="1E12801D" wp14:editId="46C99FB8">
            <wp:extent cx="285750" cy="247650"/>
            <wp:effectExtent l="0" t="0" r="0" b="0"/>
            <wp:docPr id="20" name="Picture 20" descr="http://tutorial.math.lamar.edu/Classes/Alg/Radicals_files/eq0002MP.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tutorial.math.lamar.edu/Classes/Alg/Radicals_files/eq0002MP.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Pr>
          <w:noProof/>
          <w:sz w:val="2"/>
          <w:szCs w:val="2"/>
        </w:rPr>
        <w:drawing>
          <wp:inline distT="0" distB="0" distL="0" distR="0" wp14:anchorId="40011EC0" wp14:editId="06057B7A">
            <wp:extent cx="190500" cy="171450"/>
            <wp:effectExtent l="0" t="0" r="0" b="0"/>
            <wp:docPr id="17" name="Picture 17" descr="http://tutorial.math.lamar.edu/Classes/Alg/Radicals_files/eq0002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02" descr="http://tutorial.math.lamar.edu/Classes/Alg/Radicals_files/eq0002M.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Pr>
          <w:noProof/>
        </w:rPr>
        <w:drawing>
          <wp:inline distT="0" distB="0" distL="0" distR="0" wp14:anchorId="1B5EB4FD" wp14:editId="1B521432">
            <wp:extent cx="9525" cy="247650"/>
            <wp:effectExtent l="0" t="0" r="0" b="0"/>
            <wp:docPr id="15" name="Picture 15" descr="http://tutorial.math.lamar.edu/Classes/Alg/Radicals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02ph2" descr="http://tutorial.math.lamar.edu/Classes/Alg/Radicals_files/empty.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25" cy="247650"/>
                    </a:xfrm>
                    <a:prstGeom prst="rect">
                      <a:avLst/>
                    </a:prstGeom>
                    <a:noFill/>
                    <a:ln>
                      <a:noFill/>
                    </a:ln>
                  </pic:spPr>
                </pic:pic>
              </a:graphicData>
            </a:graphic>
          </wp:inline>
        </w:drawing>
      </w:r>
      <w:r>
        <w:rPr>
          <w:noProof/>
        </w:rPr>
        <w:drawing>
          <wp:inline distT="0" distB="0" distL="0" distR="0" wp14:anchorId="36DD842D" wp14:editId="6B248D29">
            <wp:extent cx="9525" cy="9525"/>
            <wp:effectExtent l="0" t="0" r="0" b="0"/>
            <wp:docPr id="14" name="Picture 14" descr="http://tutorial.math.lamar.edu/Classes/Alg/Radicals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02ph3" descr="http://tutorial.math.lamar.edu/Classes/Alg/Radicals_files/empty.g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Pr>
          <w:noProof/>
        </w:rPr>
        <w:drawing>
          <wp:inline distT="0" distB="0" distL="0" distR="0" wp14:anchorId="74483D6D" wp14:editId="12696F38">
            <wp:extent cx="9525" cy="9525"/>
            <wp:effectExtent l="0" t="0" r="0" b="0"/>
            <wp:docPr id="13" name="Picture 13" descr="http://tutorial.math.lamar.edu/Classes/Alg/Radicals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02ph4" descr="http://tutorial.math.lamar.edu/Classes/Alg/Radicals_files/empty.g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74657E">
        <w:t xml:space="preserve">  called the </w:t>
      </w:r>
      <w:r w:rsidRPr="0074657E">
        <w:rPr>
          <w:b/>
          <w:bCs/>
        </w:rPr>
        <w:t>radical</w:t>
      </w:r>
      <w:r w:rsidRPr="0074657E">
        <w:t>.  The left side of this equation is often called the radical form and the right side is often called the exponent form.</w:t>
      </w:r>
    </w:p>
    <w:p w:rsidR="0074657E" w:rsidRDefault="0074657E" w:rsidP="0074657E"/>
    <w:p w:rsidR="0074657E" w:rsidRPr="0074657E" w:rsidRDefault="0074657E" w:rsidP="0074657E">
      <w:r w:rsidRPr="0074657E">
        <w:t>Note as well that the index is required in these to make sure that we correctly evaluate the radical.  There is one exception to this rule and that is square root.  For square roots we have,</w:t>
      </w:r>
    </w:p>
    <w:p w:rsidR="0074657E" w:rsidRPr="0074657E" w:rsidRDefault="0074657E" w:rsidP="0074657E">
      <w:r>
        <w:rPr>
          <w:noProof/>
          <w:vanish/>
          <w:bdr w:val="single" w:sz="6" w:space="4" w:color="0000FF" w:frame="1"/>
          <w:shd w:val="clear" w:color="auto" w:fill="FFFFCC"/>
        </w:rPr>
        <w:drawing>
          <wp:inline distT="0" distB="0" distL="0" distR="0" wp14:anchorId="71DC6B1E" wp14:editId="30064B72">
            <wp:extent cx="828675" cy="257175"/>
            <wp:effectExtent l="0" t="0" r="9525" b="9525"/>
            <wp:docPr id="36" name="Picture 36" descr="http://tutorial.math.lamar.edu/Classes/Alg/Radicals_files/eq0003MP.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tutorial.math.lamar.edu/Classes/Alg/Radicals_files/eq0003MP.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Pr>
          <w:noProof/>
          <w:sz w:val="2"/>
          <w:szCs w:val="2"/>
        </w:rPr>
        <w:drawing>
          <wp:inline distT="0" distB="0" distL="0" distR="0" wp14:anchorId="7C891D77" wp14:editId="333C6241">
            <wp:extent cx="552450" cy="180975"/>
            <wp:effectExtent l="0" t="0" r="0" b="9525"/>
            <wp:docPr id="33" name="Picture 33" descr="http://tutorial.math.lamar.edu/Classes/Alg/Radicals_files/eq0003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03" descr="http://tutorial.math.lamar.edu/Classes/Alg/Radicals_files/eq0003M.gi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Pr>
          <w:noProof/>
        </w:rPr>
        <w:drawing>
          <wp:inline distT="0" distB="0" distL="0" distR="0" wp14:anchorId="2E92338D" wp14:editId="39D07D31">
            <wp:extent cx="9525" cy="257175"/>
            <wp:effectExtent l="0" t="0" r="0" b="0"/>
            <wp:docPr id="31" name="Picture 31" descr="http://tutorial.math.lamar.edu/Classes/Alg/Radicals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03ph2" descr="http://tutorial.math.lamar.edu/Classes/Alg/Radicals_files/empty.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25" cy="257175"/>
                    </a:xfrm>
                    <a:prstGeom prst="rect">
                      <a:avLst/>
                    </a:prstGeom>
                    <a:noFill/>
                    <a:ln>
                      <a:noFill/>
                    </a:ln>
                  </pic:spPr>
                </pic:pic>
              </a:graphicData>
            </a:graphic>
          </wp:inline>
        </w:drawing>
      </w:r>
      <w:r>
        <w:rPr>
          <w:noProof/>
        </w:rPr>
        <w:drawing>
          <wp:inline distT="0" distB="0" distL="0" distR="0" wp14:anchorId="0E5F99E5" wp14:editId="049F988C">
            <wp:extent cx="9525" cy="9525"/>
            <wp:effectExtent l="0" t="0" r="0" b="0"/>
            <wp:docPr id="30" name="Picture 30" descr="http://tutorial.math.lamar.edu/Classes/Alg/Radicals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03ph3" descr="http://tutorial.math.lamar.edu/Classes/Alg/Radicals_files/empty.g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Pr>
          <w:noProof/>
        </w:rPr>
        <w:drawing>
          <wp:inline distT="0" distB="0" distL="0" distR="0" wp14:anchorId="79ABE8BB" wp14:editId="530C3EC6">
            <wp:extent cx="9525" cy="9525"/>
            <wp:effectExtent l="0" t="0" r="0" b="0"/>
            <wp:docPr id="29" name="Picture 29" descr="http://tutorial.math.lamar.edu/Classes/Alg/Radicals_files/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0003ph4" descr="http://tutorial.math.lamar.edu/Classes/Alg/Radicals_files/empty.g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rsidR="0074657E" w:rsidRDefault="0074657E" w:rsidP="0074657E"/>
    <w:p w:rsidR="00C7440D" w:rsidRPr="003B6764" w:rsidRDefault="00C7440D" w:rsidP="0074657E">
      <w:r w:rsidRPr="003B6764">
        <w:t xml:space="preserve">Radicals are the root of a number; for example, </w:t>
      </w:r>
      <w:r w:rsidRPr="003B6764">
        <w:sym w:font="Symbol" w:char="F0D6"/>
      </w:r>
      <w:r w:rsidRPr="003B6764">
        <w:t xml:space="preserve">16 is the ____________ root of 16, </w:t>
      </w:r>
      <w:r w:rsidRPr="003B6764">
        <w:rPr>
          <w:vertAlign w:val="superscript"/>
        </w:rPr>
        <w:t>3</w:t>
      </w:r>
      <w:r w:rsidRPr="003B6764">
        <w:sym w:font="Symbol" w:char="F0D6"/>
      </w:r>
      <w:r w:rsidRPr="003B6764">
        <w:t xml:space="preserve">8 is the ____________ root of 8, and </w:t>
      </w:r>
      <w:r w:rsidRPr="003B6764">
        <w:rPr>
          <w:vertAlign w:val="superscript"/>
        </w:rPr>
        <w:t>n</w:t>
      </w:r>
      <w:r w:rsidRPr="003B6764">
        <w:sym w:font="Symbol" w:char="F0D6"/>
      </w:r>
      <w:r w:rsidRPr="003B6764">
        <w:t xml:space="preserve">x is the ____ root of ____ where </w:t>
      </w:r>
      <w:r w:rsidRPr="003B6764">
        <w:rPr>
          <w:i/>
          <w:iCs/>
        </w:rPr>
        <w:t>n</w:t>
      </w:r>
      <w:r w:rsidRPr="003B6764">
        <w:t xml:space="preserve"> is a natural number.  </w:t>
      </w:r>
    </w:p>
    <w:p w:rsidR="00C7440D" w:rsidRPr="003B6764" w:rsidRDefault="00C7440D" w:rsidP="0074657E">
      <w:r w:rsidRPr="003B6764">
        <w:t xml:space="preserve">The symbol </w:t>
      </w:r>
      <w:r w:rsidRPr="003B6764">
        <w:sym w:font="Symbol" w:char="F0D6"/>
      </w:r>
      <w:r w:rsidRPr="003B6764">
        <w:t xml:space="preserve">     is the radical sign.  If n is even, this expression represents only the positive root.</w:t>
      </w:r>
    </w:p>
    <w:p w:rsidR="00C7440D" w:rsidRPr="003B6764" w:rsidRDefault="00C7440D" w:rsidP="00C7440D"/>
    <w:p w:rsidR="00C7440D" w:rsidRPr="003B6764" w:rsidRDefault="00C7440D" w:rsidP="00C7440D">
      <w:r w:rsidRPr="003B6764">
        <w:t>Examples:</w:t>
      </w:r>
      <w:r w:rsidRPr="003B6764">
        <w:tab/>
      </w:r>
      <w:r w:rsidRPr="003B6764">
        <w:sym w:font="Symbol" w:char="F0D6"/>
      </w:r>
      <w:r w:rsidRPr="003B6764">
        <w:t>16 =</w:t>
      </w:r>
      <w:r w:rsidR="0074657E">
        <w:tab/>
      </w:r>
      <w:r w:rsidRPr="003B6764">
        <w:t xml:space="preserve"> ____ </w:t>
      </w:r>
      <w:r w:rsidR="0074657E">
        <w:tab/>
      </w:r>
      <w:r w:rsidRPr="003B6764">
        <w:sym w:font="Symbol" w:char="F0D6"/>
      </w:r>
      <w:r w:rsidRPr="003B6764">
        <w:t>-16 = ____</w:t>
      </w:r>
      <w:r w:rsidRPr="003B6764">
        <w:tab/>
      </w:r>
    </w:p>
    <w:p w:rsidR="00C7440D" w:rsidRPr="003B6764" w:rsidRDefault="00C7440D" w:rsidP="00C7440D">
      <w:pPr>
        <w:ind w:left="720" w:firstLine="720"/>
      </w:pPr>
      <w:r w:rsidRPr="003B6764">
        <w:rPr>
          <w:vertAlign w:val="superscript"/>
        </w:rPr>
        <w:t xml:space="preserve"> 3</w:t>
      </w:r>
      <w:r w:rsidRPr="003B6764">
        <w:sym w:font="Symbol" w:char="F0D6"/>
      </w:r>
      <w:r w:rsidRPr="003B6764">
        <w:t xml:space="preserve">8 = </w:t>
      </w:r>
      <w:r w:rsidR="0074657E">
        <w:tab/>
      </w:r>
      <w:r w:rsidRPr="003B6764">
        <w:t xml:space="preserve">____  </w:t>
      </w:r>
      <w:r w:rsidR="0074657E">
        <w:tab/>
      </w:r>
      <w:r w:rsidRPr="003B6764">
        <w:rPr>
          <w:vertAlign w:val="superscript"/>
        </w:rPr>
        <w:t>3</w:t>
      </w:r>
      <w:r w:rsidRPr="003B6764">
        <w:sym w:font="Symbol" w:char="F0D6"/>
      </w:r>
      <w:r w:rsidRPr="003B6764">
        <w:t>-8 = ____</w:t>
      </w:r>
    </w:p>
    <w:p w:rsidR="00C7440D" w:rsidRPr="003B6764" w:rsidRDefault="00C7440D" w:rsidP="00C7440D">
      <w:pPr>
        <w:ind w:left="720" w:firstLine="720"/>
      </w:pPr>
      <w:r w:rsidRPr="003B6764">
        <w:rPr>
          <w:vertAlign w:val="superscript"/>
        </w:rPr>
        <w:t>4</w:t>
      </w:r>
      <w:r w:rsidRPr="003B6764">
        <w:sym w:font="Symbol" w:char="F0D6"/>
      </w:r>
      <w:r w:rsidRPr="003B6764">
        <w:t xml:space="preserve">625 = ____ </w:t>
      </w:r>
      <w:r w:rsidR="0074657E">
        <w:tab/>
      </w:r>
      <w:r w:rsidRPr="003B6764">
        <w:rPr>
          <w:vertAlign w:val="superscript"/>
        </w:rPr>
        <w:t>4</w:t>
      </w:r>
      <w:r w:rsidRPr="003B6764">
        <w:sym w:font="Symbol" w:char="F0D6"/>
      </w:r>
      <w:r w:rsidRPr="003B6764">
        <w:t>-625 = ____</w:t>
      </w:r>
    </w:p>
    <w:p w:rsidR="00C7440D" w:rsidRDefault="00C7440D" w:rsidP="00C7440D">
      <w:pPr>
        <w:ind w:left="720" w:firstLine="720"/>
      </w:pPr>
      <w:r w:rsidRPr="003B6764">
        <w:rPr>
          <w:vertAlign w:val="superscript"/>
        </w:rPr>
        <w:t>5</w:t>
      </w:r>
      <w:r w:rsidRPr="003B6764">
        <w:sym w:font="Symbol" w:char="F0D6"/>
      </w:r>
      <w:r w:rsidRPr="003B6764">
        <w:t xml:space="preserve">243 = ____ </w:t>
      </w:r>
      <w:r w:rsidR="0074657E">
        <w:tab/>
      </w:r>
      <w:r w:rsidRPr="003B6764">
        <w:rPr>
          <w:vertAlign w:val="superscript"/>
        </w:rPr>
        <w:t>5</w:t>
      </w:r>
      <w:r w:rsidRPr="003B6764">
        <w:sym w:font="Symbol" w:char="F0D6"/>
      </w:r>
      <w:r w:rsidRPr="003B6764">
        <w:t>-243 = ____</w:t>
      </w:r>
    </w:p>
    <w:p w:rsidR="0074657E" w:rsidRPr="003B6764" w:rsidRDefault="0074657E" w:rsidP="00C7440D">
      <w:pPr>
        <w:ind w:left="720" w:firstLine="720"/>
      </w:pPr>
    </w:p>
    <w:p w:rsidR="0074657E" w:rsidRDefault="0074657E" w:rsidP="00C7440D"/>
    <w:p w:rsidR="0074657E" w:rsidRDefault="0074657E" w:rsidP="00C7440D"/>
    <w:p w:rsidR="00C7440D" w:rsidRPr="003B6764" w:rsidRDefault="00C7440D" w:rsidP="00C7440D">
      <w:r w:rsidRPr="003B6764">
        <w:t>For the following, the radicals and their simplified expressions are given.  Fill in the blanks.</w:t>
      </w:r>
    </w:p>
    <w:p w:rsidR="00C7440D" w:rsidRPr="003B6764" w:rsidRDefault="00C7440D" w:rsidP="00C7440D"/>
    <w:p w:rsidR="00C7440D" w:rsidRPr="003B6764" w:rsidRDefault="00C7440D" w:rsidP="00C7440D">
      <w:r w:rsidRPr="003B6764">
        <w:t>RADICAL</w:t>
      </w:r>
      <w:r w:rsidRPr="003B6764">
        <w:tab/>
      </w:r>
      <w:r w:rsidRPr="003B6764">
        <w:tab/>
      </w:r>
      <w:r w:rsidRPr="003B6764">
        <w:tab/>
      </w:r>
      <w:r w:rsidRPr="003B6764">
        <w:tab/>
      </w:r>
      <w:r w:rsidRPr="003B6764">
        <w:tab/>
      </w:r>
      <w:r w:rsidRPr="003B6764">
        <w:tab/>
      </w:r>
      <w:r w:rsidRPr="003B6764">
        <w:tab/>
      </w:r>
      <w:r w:rsidRPr="003B6764">
        <w:tab/>
        <w:t>SIMPLIFIED</w:t>
      </w:r>
    </w:p>
    <w:p w:rsidR="00C7440D" w:rsidRPr="003B6764" w:rsidRDefault="00C7440D" w:rsidP="00C7440D"/>
    <w:p w:rsidR="00C7440D" w:rsidRPr="003B6764" w:rsidRDefault="00C7440D" w:rsidP="00C7440D">
      <w:r w:rsidRPr="003B6764">
        <w:sym w:font="Symbol" w:char="F0D6"/>
      </w:r>
      <w:r w:rsidRPr="003B6764">
        <w:t>4</w:t>
      </w:r>
      <w:r w:rsidRPr="003B6764">
        <w:tab/>
      </w:r>
      <w:r w:rsidRPr="003B6764">
        <w:tab/>
      </w:r>
      <w:r w:rsidRPr="003B6764">
        <w:tab/>
      </w:r>
      <w:r w:rsidRPr="003B6764">
        <w:sym w:font="Symbol" w:char="F0D6"/>
      </w:r>
      <w:r w:rsidRPr="003B6764">
        <w:t xml:space="preserve">__ </w:t>
      </w:r>
      <w:r w:rsidRPr="003B6764">
        <w:sym w:font="Symbol" w:char="F0B4"/>
      </w:r>
      <w:r w:rsidRPr="003B6764">
        <w:t xml:space="preserve"> __</w:t>
      </w:r>
      <w:r w:rsidRPr="003B6764">
        <w:tab/>
      </w:r>
      <w:r w:rsidRPr="003B6764">
        <w:tab/>
      </w:r>
      <w:r w:rsidRPr="003B6764">
        <w:tab/>
      </w:r>
      <w:r w:rsidRPr="003B6764">
        <w:tab/>
      </w:r>
      <w:r w:rsidRPr="003B6764">
        <w:tab/>
      </w:r>
      <w:r w:rsidRPr="003B6764">
        <w:tab/>
        <w:t>2</w:t>
      </w:r>
    </w:p>
    <w:p w:rsidR="00C7440D" w:rsidRPr="003B6764" w:rsidRDefault="00C7440D" w:rsidP="00C7440D"/>
    <w:p w:rsidR="00C7440D" w:rsidRPr="003B6764" w:rsidRDefault="00C7440D" w:rsidP="00C7440D">
      <w:r w:rsidRPr="003B6764">
        <w:sym w:font="Symbol" w:char="F0D6"/>
      </w:r>
      <w:r w:rsidRPr="003B6764">
        <w:t>8</w:t>
      </w:r>
      <w:r w:rsidRPr="003B6764">
        <w:tab/>
      </w:r>
      <w:r w:rsidRPr="003B6764">
        <w:tab/>
      </w:r>
      <w:r w:rsidRPr="003B6764">
        <w:tab/>
      </w:r>
      <w:r w:rsidRPr="003B6764">
        <w:sym w:font="Symbol" w:char="F0D6"/>
      </w:r>
      <w:r w:rsidRPr="003B6764">
        <w:t xml:space="preserve">__ </w:t>
      </w:r>
      <w:r w:rsidRPr="003B6764">
        <w:sym w:font="Symbol" w:char="F0B4"/>
      </w:r>
      <w:r w:rsidRPr="003B6764">
        <w:t xml:space="preserve"> __ </w:t>
      </w:r>
      <w:r w:rsidRPr="003B6764">
        <w:sym w:font="Symbol" w:char="F0B4"/>
      </w:r>
      <w:r w:rsidRPr="003B6764">
        <w:t>__</w:t>
      </w:r>
      <w:r w:rsidRPr="003B6764">
        <w:tab/>
      </w:r>
      <w:r w:rsidRPr="003B6764">
        <w:tab/>
      </w:r>
      <w:r w:rsidRPr="003B6764">
        <w:tab/>
      </w:r>
      <w:r w:rsidRPr="003B6764">
        <w:tab/>
      </w:r>
      <w:r w:rsidRPr="003B6764">
        <w:tab/>
      </w:r>
      <w:r w:rsidRPr="003B6764">
        <w:tab/>
        <w:t>2</w:t>
      </w:r>
      <w:r w:rsidRPr="003B6764">
        <w:sym w:font="Symbol" w:char="F0D6"/>
      </w:r>
      <w:r w:rsidRPr="003B6764">
        <w:t>2</w:t>
      </w:r>
    </w:p>
    <w:p w:rsidR="00C7440D" w:rsidRPr="003B6764" w:rsidRDefault="00C7440D" w:rsidP="00C7440D"/>
    <w:p w:rsidR="00C7440D" w:rsidRPr="003B6764" w:rsidRDefault="00C7440D" w:rsidP="00C7440D">
      <w:r w:rsidRPr="003B6764">
        <w:sym w:font="Symbol" w:char="F0D6"/>
      </w:r>
      <w:r w:rsidRPr="003B6764">
        <w:t>12</w:t>
      </w:r>
      <w:r w:rsidRPr="003B6764">
        <w:tab/>
      </w:r>
      <w:r w:rsidRPr="003B6764">
        <w:tab/>
      </w:r>
      <w:r w:rsidRPr="003B6764">
        <w:tab/>
      </w:r>
      <w:r w:rsidRPr="003B6764">
        <w:sym w:font="Symbol" w:char="F0D6"/>
      </w:r>
      <w:r w:rsidRPr="003B6764">
        <w:t xml:space="preserve">__ </w:t>
      </w:r>
      <w:r w:rsidRPr="003B6764">
        <w:sym w:font="Symbol" w:char="F0B4"/>
      </w:r>
      <w:r w:rsidRPr="003B6764">
        <w:t xml:space="preserve"> __ </w:t>
      </w:r>
      <w:r w:rsidRPr="003B6764">
        <w:sym w:font="Symbol" w:char="F0B4"/>
      </w:r>
      <w:r w:rsidRPr="003B6764">
        <w:t xml:space="preserve"> __</w:t>
      </w:r>
      <w:r w:rsidRPr="003B6764">
        <w:tab/>
      </w:r>
      <w:r w:rsidRPr="003B6764">
        <w:tab/>
      </w:r>
      <w:r w:rsidRPr="003B6764">
        <w:tab/>
      </w:r>
      <w:r w:rsidRPr="003B6764">
        <w:tab/>
      </w:r>
      <w:r w:rsidRPr="003B6764">
        <w:tab/>
      </w:r>
      <w:r w:rsidRPr="003B6764">
        <w:tab/>
        <w:t>2</w:t>
      </w:r>
      <w:r w:rsidRPr="003B6764">
        <w:sym w:font="Symbol" w:char="F0D6"/>
      </w:r>
      <w:r w:rsidRPr="003B6764">
        <w:t>3</w:t>
      </w:r>
    </w:p>
    <w:p w:rsidR="00C7440D" w:rsidRPr="003B6764" w:rsidRDefault="00C7440D" w:rsidP="00C7440D"/>
    <w:p w:rsidR="00C7440D" w:rsidRPr="003B6764" w:rsidRDefault="00C7440D" w:rsidP="00C7440D">
      <w:r w:rsidRPr="003B6764">
        <w:sym w:font="Symbol" w:char="F0D6"/>
      </w:r>
      <w:r w:rsidRPr="003B6764">
        <w:t>16</w:t>
      </w:r>
      <w:r w:rsidRPr="003B6764">
        <w:tab/>
      </w:r>
      <w:r w:rsidRPr="003B6764">
        <w:tab/>
      </w:r>
      <w:r w:rsidRPr="003B6764">
        <w:tab/>
      </w:r>
      <w:r w:rsidRPr="003B6764">
        <w:sym w:font="Symbol" w:char="F0D6"/>
      </w:r>
      <w:r w:rsidRPr="003B6764">
        <w:t>__</w:t>
      </w:r>
      <w:r w:rsidRPr="003B6764">
        <w:sym w:font="Symbol" w:char="F0B4"/>
      </w:r>
      <w:r w:rsidRPr="003B6764">
        <w:t xml:space="preserve">__   OR   </w:t>
      </w:r>
      <w:r w:rsidRPr="003B6764">
        <w:sym w:font="Symbol" w:char="F0D6"/>
      </w:r>
      <w:r w:rsidRPr="003B6764">
        <w:t>__</w:t>
      </w:r>
      <w:r w:rsidRPr="003B6764">
        <w:sym w:font="Symbol" w:char="F0B4"/>
      </w:r>
      <w:r w:rsidRPr="003B6764">
        <w:t>__</w:t>
      </w:r>
      <w:r w:rsidRPr="003B6764">
        <w:sym w:font="Symbol" w:char="F0B4"/>
      </w:r>
      <w:r w:rsidRPr="003B6764">
        <w:t>__</w:t>
      </w:r>
      <w:r w:rsidRPr="003B6764">
        <w:sym w:font="Symbol" w:char="F0B4"/>
      </w:r>
      <w:r w:rsidRPr="003B6764">
        <w:t>__</w:t>
      </w:r>
      <w:r w:rsidRPr="003B6764">
        <w:tab/>
      </w:r>
      <w:r w:rsidRPr="003B6764">
        <w:tab/>
      </w:r>
      <w:r w:rsidRPr="003B6764">
        <w:tab/>
        <w:t>4</w:t>
      </w:r>
    </w:p>
    <w:p w:rsidR="00C7440D" w:rsidRPr="003B6764" w:rsidRDefault="00C7440D" w:rsidP="00C7440D"/>
    <w:p w:rsidR="00C7440D" w:rsidRPr="003B6764" w:rsidRDefault="00C7440D" w:rsidP="00C7440D">
      <w:r w:rsidRPr="003B6764">
        <w:sym w:font="Symbol" w:char="F0D6"/>
      </w:r>
      <w:r w:rsidRPr="003B6764">
        <w:t>20</w:t>
      </w:r>
      <w:r w:rsidRPr="003B6764">
        <w:tab/>
      </w:r>
      <w:r w:rsidRPr="003B6764">
        <w:tab/>
      </w:r>
      <w:r w:rsidRPr="003B6764">
        <w:tab/>
      </w:r>
      <w:r w:rsidRPr="003B6764">
        <w:sym w:font="Symbol" w:char="F0D6"/>
      </w:r>
      <w:r w:rsidRPr="003B6764">
        <w:t>__</w:t>
      </w:r>
      <w:r w:rsidRPr="003B6764">
        <w:sym w:font="Symbol" w:char="F0B4"/>
      </w:r>
      <w:r w:rsidRPr="003B6764">
        <w:t xml:space="preserve">__    </w:t>
      </w:r>
      <w:proofErr w:type="gramStart"/>
      <w:r w:rsidRPr="003B6764">
        <w:t xml:space="preserve">OR  </w:t>
      </w:r>
      <w:proofErr w:type="gramEnd"/>
      <w:r w:rsidRPr="003B6764">
        <w:sym w:font="Symbol" w:char="F0D6"/>
      </w:r>
      <w:r w:rsidRPr="003B6764">
        <w:t xml:space="preserve">__ </w:t>
      </w:r>
      <w:r w:rsidRPr="003B6764">
        <w:sym w:font="Symbol" w:char="F0B4"/>
      </w:r>
      <w:r w:rsidRPr="003B6764">
        <w:t xml:space="preserve"> __ </w:t>
      </w:r>
      <w:r w:rsidRPr="003B6764">
        <w:sym w:font="Symbol" w:char="F0B4"/>
      </w:r>
      <w:r w:rsidRPr="003B6764">
        <w:t xml:space="preserve"> __</w:t>
      </w:r>
      <w:r w:rsidRPr="003B6764">
        <w:tab/>
      </w:r>
      <w:r w:rsidRPr="003B6764">
        <w:tab/>
      </w:r>
      <w:r w:rsidRPr="003B6764">
        <w:tab/>
      </w:r>
      <w:r w:rsidRPr="003B6764">
        <w:tab/>
        <w:t>2</w:t>
      </w:r>
      <w:r w:rsidRPr="003B6764">
        <w:sym w:font="Symbol" w:char="F0D6"/>
      </w:r>
      <w:r w:rsidRPr="003B6764">
        <w:t>5</w:t>
      </w:r>
    </w:p>
    <w:p w:rsidR="00C7440D" w:rsidRPr="003B6764" w:rsidRDefault="00C7440D" w:rsidP="00C7440D"/>
    <w:p w:rsidR="00C7440D" w:rsidRPr="003B6764" w:rsidRDefault="00C7440D" w:rsidP="00C7440D"/>
    <w:p w:rsidR="00C7440D" w:rsidRPr="003B6764" w:rsidRDefault="00C7440D" w:rsidP="00C7440D">
      <w:r w:rsidRPr="003B6764">
        <w:lastRenderedPageBreak/>
        <w:t>What patterns do you notice when simplifying radicals?  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C7440D" w:rsidRPr="003B6764" w:rsidRDefault="00C7440D" w:rsidP="00C7440D"/>
    <w:p w:rsidR="00C7440D" w:rsidRPr="003B6764" w:rsidRDefault="00C7440D" w:rsidP="00C7440D">
      <w:r w:rsidRPr="003B6764">
        <w:t>How would you simplify the following?</w:t>
      </w:r>
    </w:p>
    <w:p w:rsidR="00C7440D" w:rsidRPr="003B6764" w:rsidRDefault="00C7440D" w:rsidP="00C7440D"/>
    <w:p w:rsidR="00C7440D" w:rsidRPr="003B6764" w:rsidRDefault="00C7440D" w:rsidP="00C7440D">
      <w:pPr>
        <w:numPr>
          <w:ilvl w:val="0"/>
          <w:numId w:val="1"/>
        </w:numPr>
      </w:pPr>
      <w:r w:rsidRPr="003B6764">
        <w:t>2</w:t>
      </w:r>
      <w:r w:rsidRPr="003B6764">
        <w:sym w:font="Symbol" w:char="F0D6"/>
      </w:r>
      <w:r w:rsidRPr="003B6764">
        <w:t xml:space="preserve">4 = ______  </w:t>
      </w:r>
      <w:r w:rsidRPr="003B6764">
        <w:tab/>
      </w:r>
      <w:r w:rsidRPr="003B6764">
        <w:tab/>
        <w:t>(b) 3</w:t>
      </w:r>
      <w:r w:rsidRPr="003B6764">
        <w:sym w:font="Symbol" w:char="F0D6"/>
      </w:r>
      <w:r w:rsidRPr="003B6764">
        <w:t xml:space="preserve">8= ______ </w:t>
      </w:r>
      <w:r w:rsidRPr="003B6764">
        <w:tab/>
      </w:r>
      <w:r w:rsidRPr="003B6764">
        <w:tab/>
        <w:t>(c) (</w:t>
      </w:r>
      <w:r w:rsidRPr="003B6764">
        <w:sym w:font="Symbol" w:char="F0D6"/>
      </w:r>
      <w:r w:rsidRPr="003B6764">
        <w:t>4)</w:t>
      </w:r>
      <w:r w:rsidRPr="003B6764">
        <w:rPr>
          <w:vertAlign w:val="superscript"/>
        </w:rPr>
        <w:t>2</w:t>
      </w:r>
      <w:r w:rsidRPr="003B6764">
        <w:t xml:space="preserve"> = ______ </w:t>
      </w:r>
    </w:p>
    <w:p w:rsidR="00675EAD" w:rsidRDefault="00675EAD" w:rsidP="00C7440D">
      <w:pPr>
        <w:ind w:left="360"/>
      </w:pPr>
    </w:p>
    <w:p w:rsidR="00C7440D" w:rsidRPr="003B6764" w:rsidRDefault="00C7440D" w:rsidP="00C7440D">
      <w:pPr>
        <w:ind w:left="360"/>
      </w:pPr>
      <w:r w:rsidRPr="003B6764">
        <w:t xml:space="preserve">(d) </w:t>
      </w:r>
      <w:r w:rsidRPr="003B6764">
        <w:rPr>
          <w:vertAlign w:val="superscript"/>
        </w:rPr>
        <w:t>3</w:t>
      </w:r>
      <w:r w:rsidRPr="003B6764">
        <w:sym w:font="Symbol" w:char="F0D6"/>
      </w:r>
      <w:r w:rsidRPr="003B6764">
        <w:t xml:space="preserve">24 = </w:t>
      </w:r>
      <w:r w:rsidRPr="003B6764">
        <w:sym w:font="Symbol" w:char="F0D6"/>
      </w:r>
      <w:r w:rsidRPr="003B6764">
        <w:t>__</w:t>
      </w:r>
      <w:r w:rsidRPr="003B6764">
        <w:sym w:font="Symbol" w:char="F0B4"/>
      </w:r>
      <w:r w:rsidRPr="003B6764">
        <w:t xml:space="preserve">__ =   </w:t>
      </w:r>
      <w:r w:rsidRPr="003B6764">
        <w:sym w:font="Symbol" w:char="F0D6"/>
      </w:r>
      <w:r w:rsidRPr="003B6764">
        <w:t>__</w:t>
      </w:r>
      <w:r w:rsidRPr="003B6764">
        <w:sym w:font="Symbol" w:char="F0B4"/>
      </w:r>
      <w:r w:rsidRPr="003B6764">
        <w:t>__</w:t>
      </w:r>
      <w:r w:rsidRPr="003B6764">
        <w:sym w:font="Symbol" w:char="F0B4"/>
      </w:r>
      <w:r w:rsidRPr="003B6764">
        <w:t>__</w:t>
      </w:r>
      <w:r w:rsidRPr="003B6764">
        <w:sym w:font="Symbol" w:char="F0B4"/>
      </w:r>
      <w:r w:rsidRPr="003B6764">
        <w:t>__ = __</w:t>
      </w:r>
      <w:r w:rsidRPr="003B6764">
        <w:rPr>
          <w:vertAlign w:val="superscript"/>
        </w:rPr>
        <w:t>3</w:t>
      </w:r>
      <w:r w:rsidRPr="003B6764">
        <w:sym w:font="Symbol" w:char="F0D6"/>
      </w:r>
      <w:r w:rsidRPr="003B6764">
        <w:t>__</w:t>
      </w:r>
    </w:p>
    <w:p w:rsidR="00C7440D" w:rsidRPr="003B6764" w:rsidRDefault="00C7440D" w:rsidP="00C7440D"/>
    <w:p w:rsidR="00C7440D" w:rsidRPr="003B6764" w:rsidRDefault="00C7440D" w:rsidP="0074657E">
      <w:pPr>
        <w:spacing w:after="200" w:line="276" w:lineRule="auto"/>
      </w:pPr>
      <w:r w:rsidRPr="003B6764">
        <w:t>Simplify the following radicals:</w:t>
      </w:r>
    </w:p>
    <w:p w:rsidR="00C7440D" w:rsidRPr="003B6764" w:rsidRDefault="00C7440D" w:rsidP="00C7440D"/>
    <w:p w:rsidR="00C7440D" w:rsidRPr="003B6764" w:rsidRDefault="00C7440D" w:rsidP="00C7440D">
      <w:r w:rsidRPr="003B6764">
        <w:t xml:space="preserve">(a) </w:t>
      </w:r>
      <w:r w:rsidRPr="003B6764">
        <w:sym w:font="Symbol" w:char="F0D6"/>
      </w:r>
      <w:r w:rsidRPr="003B6764">
        <w:t>(48</w:t>
      </w:r>
      <w:r w:rsidRPr="003B6764">
        <w:rPr>
          <w:i/>
        </w:rPr>
        <w:t>y</w:t>
      </w:r>
      <w:r w:rsidRPr="003B6764">
        <w:rPr>
          <w:vertAlign w:val="superscript"/>
        </w:rPr>
        <w:t>5</w:t>
      </w:r>
      <w:r w:rsidRPr="003B6764">
        <w:t xml:space="preserve">) = </w:t>
      </w:r>
      <w:r w:rsidRPr="003B6764">
        <w:tab/>
      </w:r>
      <w:r w:rsidRPr="003B6764">
        <w:tab/>
      </w:r>
      <w:r w:rsidRPr="003B6764">
        <w:tab/>
      </w:r>
      <w:r w:rsidRPr="003B6764">
        <w:tab/>
        <w:t xml:space="preserve">(b) </w:t>
      </w:r>
      <w:r w:rsidRPr="003B6764">
        <w:rPr>
          <w:vertAlign w:val="superscript"/>
        </w:rPr>
        <w:t>3</w:t>
      </w:r>
      <w:r w:rsidRPr="003B6764">
        <w:sym w:font="Symbol" w:char="F0D6"/>
      </w:r>
      <w:r w:rsidRPr="003B6764">
        <w:t>-320 =</w:t>
      </w:r>
      <w:r w:rsidRPr="003B6764">
        <w:tab/>
      </w:r>
      <w:r w:rsidRPr="003B6764">
        <w:tab/>
      </w:r>
      <w:r w:rsidRPr="003B6764">
        <w:tab/>
        <w:t xml:space="preserve">(c) </w:t>
      </w:r>
      <w:proofErr w:type="gramStart"/>
      <w:r w:rsidRPr="003B6764">
        <w:t xml:space="preserve">( </w:t>
      </w:r>
      <w:r w:rsidRPr="003B6764">
        <w:rPr>
          <w:vertAlign w:val="superscript"/>
        </w:rPr>
        <w:t>3</w:t>
      </w:r>
      <w:proofErr w:type="gramEnd"/>
      <w:r w:rsidRPr="003B6764">
        <w:sym w:font="Symbol" w:char="F0D6"/>
      </w:r>
      <w:r w:rsidRPr="003B6764">
        <w:t>24)</w:t>
      </w:r>
      <w:r w:rsidRPr="003B6764">
        <w:rPr>
          <w:vertAlign w:val="superscript"/>
        </w:rPr>
        <w:t>3</w:t>
      </w:r>
      <w:r w:rsidRPr="003B6764">
        <w:t xml:space="preserve"> = </w:t>
      </w:r>
    </w:p>
    <w:p w:rsidR="00675EAD" w:rsidRDefault="00675EAD" w:rsidP="00C7440D"/>
    <w:p w:rsidR="00C7440D" w:rsidRPr="003B6764" w:rsidRDefault="00C7440D" w:rsidP="00C7440D">
      <w:r w:rsidRPr="003B6764">
        <w:t xml:space="preserve">(d) </w:t>
      </w:r>
      <w:r w:rsidRPr="003B6764">
        <w:rPr>
          <w:vertAlign w:val="superscript"/>
        </w:rPr>
        <w:t>3</w:t>
      </w:r>
      <w:r w:rsidRPr="003B6764">
        <w:sym w:font="Symbol" w:char="F0D6"/>
      </w:r>
      <w:r w:rsidRPr="003B6764">
        <w:t>16</w:t>
      </w:r>
      <w:r w:rsidRPr="003B6764">
        <w:rPr>
          <w:vertAlign w:val="superscript"/>
        </w:rPr>
        <w:t>3</w:t>
      </w:r>
      <w:r w:rsidRPr="003B6764">
        <w:t xml:space="preserve"> = </w:t>
      </w:r>
      <w:r w:rsidRPr="003B6764">
        <w:tab/>
      </w:r>
      <w:r w:rsidRPr="003B6764">
        <w:tab/>
      </w:r>
      <w:r w:rsidRPr="003B6764">
        <w:tab/>
      </w:r>
      <w:r w:rsidRPr="003B6764">
        <w:tab/>
        <w:t>(e) 4</w:t>
      </w:r>
      <w:r w:rsidRPr="003B6764">
        <w:rPr>
          <w:vertAlign w:val="superscript"/>
        </w:rPr>
        <w:t>3</w:t>
      </w:r>
      <w:r w:rsidRPr="003B6764">
        <w:sym w:font="Symbol" w:char="F0D6"/>
      </w:r>
      <w:r w:rsidRPr="003B6764">
        <w:t xml:space="preserve">81 = </w:t>
      </w:r>
      <w:r w:rsidRPr="003B6764">
        <w:tab/>
      </w:r>
      <w:r w:rsidRPr="003B6764">
        <w:tab/>
      </w:r>
      <w:r w:rsidRPr="003B6764">
        <w:tab/>
        <w:t>(f) 4</w:t>
      </w:r>
      <w:r w:rsidRPr="003B6764">
        <w:rPr>
          <w:vertAlign w:val="superscript"/>
        </w:rPr>
        <w:t>3</w:t>
      </w:r>
      <w:r w:rsidRPr="003B6764">
        <w:sym w:font="Symbol" w:char="F0D6"/>
      </w:r>
      <w:r w:rsidRPr="003B6764">
        <w:t>27 =</w:t>
      </w:r>
    </w:p>
    <w:p w:rsidR="00675EAD" w:rsidRDefault="00675EAD" w:rsidP="00C7440D"/>
    <w:p w:rsidR="00C7440D" w:rsidRPr="003B6764" w:rsidRDefault="00C7440D" w:rsidP="00C7440D">
      <w:r w:rsidRPr="003B6764">
        <w:t xml:space="preserve">(g) ½ </w:t>
      </w:r>
      <w:r w:rsidRPr="003B6764">
        <w:rPr>
          <w:vertAlign w:val="superscript"/>
        </w:rPr>
        <w:t>3</w:t>
      </w:r>
      <w:r w:rsidRPr="003B6764">
        <w:sym w:font="Symbol" w:char="F0D6"/>
      </w:r>
      <w:r w:rsidRPr="003B6764">
        <w:t xml:space="preserve">-192 = </w:t>
      </w:r>
      <w:r w:rsidRPr="003B6764">
        <w:tab/>
      </w:r>
      <w:r w:rsidRPr="003B6764">
        <w:tab/>
      </w:r>
      <w:r w:rsidRPr="003B6764">
        <w:tab/>
        <w:t xml:space="preserve">(h) </w:t>
      </w:r>
      <w:r w:rsidRPr="003B6764">
        <w:rPr>
          <w:vertAlign w:val="superscript"/>
        </w:rPr>
        <w:t>4</w:t>
      </w:r>
      <w:r w:rsidRPr="003B6764">
        <w:sym w:font="Symbol" w:char="F0D6"/>
      </w:r>
      <w:r w:rsidRPr="003B6764">
        <w:t>-81=</w:t>
      </w:r>
      <w:r w:rsidRPr="003B6764">
        <w:tab/>
      </w:r>
      <w:r w:rsidRPr="003B6764">
        <w:tab/>
      </w:r>
      <w:r w:rsidRPr="003B6764">
        <w:tab/>
        <w:t>(</w:t>
      </w:r>
      <w:proofErr w:type="spellStart"/>
      <w:r w:rsidRPr="003B6764">
        <w:t>i</w:t>
      </w:r>
      <w:proofErr w:type="spellEnd"/>
      <w:r w:rsidRPr="003B6764">
        <w:t xml:space="preserve">) </w:t>
      </w:r>
      <w:r w:rsidRPr="003B6764">
        <w:rPr>
          <w:vertAlign w:val="superscript"/>
        </w:rPr>
        <w:t>4</w:t>
      </w:r>
      <w:r w:rsidRPr="003B6764">
        <w:sym w:font="Symbol" w:char="F0D6"/>
      </w:r>
      <w:r w:rsidRPr="003B6764">
        <w:rPr>
          <w:i/>
        </w:rPr>
        <w:t>C</w:t>
      </w:r>
      <w:r w:rsidRPr="003B6764">
        <w:rPr>
          <w:vertAlign w:val="superscript"/>
        </w:rPr>
        <w:t>9</w:t>
      </w:r>
      <w:r w:rsidRPr="003B6764">
        <w:t xml:space="preserve"> = </w:t>
      </w:r>
    </w:p>
    <w:p w:rsidR="00C7440D" w:rsidRPr="003B6764" w:rsidRDefault="00C7440D" w:rsidP="00C7440D"/>
    <w:p w:rsidR="00C7440D" w:rsidRPr="003B6764" w:rsidRDefault="00C7440D" w:rsidP="00C7440D">
      <w:r w:rsidRPr="003B6764">
        <w:t>Example 2: Express each mixed radical in entire radical form.  Identify the values of the variable for which the radical represents a real number.</w:t>
      </w:r>
      <w:r w:rsidR="0074657E">
        <w:t xml:space="preserve"> </w:t>
      </w:r>
    </w:p>
    <w:p w:rsidR="00C7440D" w:rsidRPr="003B6764" w:rsidRDefault="00C7440D" w:rsidP="00C7440D"/>
    <w:p w:rsidR="00C7440D" w:rsidRPr="003B6764" w:rsidRDefault="00C7440D" w:rsidP="00C7440D">
      <w:pPr>
        <w:pStyle w:val="ListParagraph"/>
        <w:numPr>
          <w:ilvl w:val="0"/>
          <w:numId w:val="2"/>
        </w:numPr>
      </w:pPr>
      <w:r w:rsidRPr="003B6764">
        <w:t>7√2</w:t>
      </w:r>
      <w:r w:rsidRPr="003B6764">
        <w:tab/>
      </w:r>
      <w:r w:rsidRPr="003B6764">
        <w:tab/>
      </w:r>
      <w:r w:rsidRPr="003B6764">
        <w:tab/>
      </w:r>
      <w:r w:rsidRPr="003B6764">
        <w:tab/>
      </w:r>
      <w:r w:rsidRPr="003B6764">
        <w:tab/>
        <w:t xml:space="preserve">b) </w:t>
      </w:r>
      <w:r w:rsidRPr="003B6764">
        <w:rPr>
          <w:i/>
        </w:rPr>
        <w:t>a</w:t>
      </w:r>
      <w:r w:rsidRPr="003B6764">
        <w:rPr>
          <w:vertAlign w:val="superscript"/>
        </w:rPr>
        <w:t>4</w:t>
      </w:r>
      <w:r w:rsidRPr="003B6764">
        <w:t>√</w:t>
      </w:r>
      <w:r w:rsidRPr="003B6764">
        <w:rPr>
          <w:i/>
        </w:rPr>
        <w:t>a</w:t>
      </w:r>
      <w:r w:rsidRPr="003B6764">
        <w:tab/>
      </w:r>
      <w:r w:rsidRPr="003B6764">
        <w:tab/>
      </w:r>
      <w:r w:rsidRPr="003B6764">
        <w:tab/>
      </w:r>
      <w:r w:rsidRPr="003B6764">
        <w:tab/>
        <w:t>c)5</w:t>
      </w:r>
      <w:r w:rsidRPr="003B6764">
        <w:rPr>
          <w:i/>
        </w:rPr>
        <w:t>b</w:t>
      </w:r>
      <w:r w:rsidRPr="003B6764">
        <w:rPr>
          <w:vertAlign w:val="superscript"/>
        </w:rPr>
        <w:t xml:space="preserve"> 3</w:t>
      </w:r>
      <w:r w:rsidRPr="003B6764">
        <w:t>√3</w:t>
      </w:r>
      <w:r w:rsidRPr="003B6764">
        <w:rPr>
          <w:i/>
        </w:rPr>
        <w:t>b</w:t>
      </w:r>
      <w:r w:rsidRPr="003B6764">
        <w:rPr>
          <w:vertAlign w:val="superscript"/>
        </w:rPr>
        <w:t>2</w:t>
      </w:r>
    </w:p>
    <w:p w:rsidR="00C7440D" w:rsidRPr="003B6764" w:rsidRDefault="00C7440D" w:rsidP="00C7440D"/>
    <w:p w:rsidR="00C7440D" w:rsidRPr="003B6764" w:rsidRDefault="00C7440D" w:rsidP="00C7440D">
      <w:pPr>
        <w:rPr>
          <w:b/>
          <w:bCs/>
          <w:i/>
        </w:rPr>
      </w:pPr>
    </w:p>
    <w:p w:rsidR="00C7440D" w:rsidRPr="003B6764" w:rsidRDefault="00C7440D" w:rsidP="00C7440D">
      <w:pPr>
        <w:rPr>
          <w:b/>
          <w:bCs/>
          <w:i/>
        </w:rPr>
      </w:pPr>
    </w:p>
    <w:p w:rsidR="00C7440D" w:rsidRPr="003B6764" w:rsidRDefault="00C7440D" w:rsidP="00C7440D">
      <w:pPr>
        <w:rPr>
          <w:b/>
          <w:bCs/>
          <w:i/>
        </w:rPr>
      </w:pPr>
    </w:p>
    <w:p w:rsidR="00C7440D" w:rsidRPr="003B6764" w:rsidRDefault="00C7440D" w:rsidP="00C7440D">
      <w:pPr>
        <w:rPr>
          <w:b/>
          <w:bCs/>
          <w:i/>
        </w:rPr>
      </w:pPr>
    </w:p>
    <w:p w:rsidR="00C7440D" w:rsidRPr="003B6764" w:rsidRDefault="00C7440D" w:rsidP="00C7440D">
      <w:pPr>
        <w:rPr>
          <w:b/>
          <w:bCs/>
          <w:i/>
        </w:rPr>
      </w:pPr>
    </w:p>
    <w:p w:rsidR="00C7440D" w:rsidRPr="003B6764" w:rsidRDefault="00C7440D" w:rsidP="00C7440D">
      <w:pPr>
        <w:rPr>
          <w:b/>
          <w:bCs/>
          <w:i/>
        </w:rPr>
      </w:pPr>
    </w:p>
    <w:p w:rsidR="00C7440D" w:rsidRPr="003B6764" w:rsidRDefault="00C7440D" w:rsidP="00C7440D">
      <w:pPr>
        <w:rPr>
          <w:b/>
          <w:bCs/>
          <w:i/>
        </w:rPr>
      </w:pPr>
    </w:p>
    <w:p w:rsidR="00C7440D" w:rsidRPr="003B6764" w:rsidRDefault="00C7440D" w:rsidP="00C7440D">
      <w:pPr>
        <w:rPr>
          <w:bCs/>
        </w:rPr>
      </w:pPr>
    </w:p>
    <w:p w:rsidR="005769BD" w:rsidRDefault="0074657E" w:rsidP="00C7440D">
      <w:r>
        <w:rPr>
          <w:b/>
          <w:bCs/>
        </w:rPr>
        <w:t xml:space="preserve">Like Radical: </w:t>
      </w:r>
      <w:r w:rsidR="005769BD">
        <w:rPr>
          <w:bCs/>
        </w:rPr>
        <w:t>they have the same radicand</w:t>
      </w:r>
      <w:r>
        <w:rPr>
          <w:bCs/>
        </w:rPr>
        <w:t xml:space="preserve">. Ex. </w:t>
      </w:r>
      <w:r w:rsidRPr="003B6764">
        <w:t>7√2</w:t>
      </w:r>
      <w:r w:rsidR="005769BD">
        <w:t xml:space="preserve"> &amp; 5√2     </w:t>
      </w:r>
    </w:p>
    <w:p w:rsidR="00C7440D" w:rsidRPr="0074657E" w:rsidRDefault="005769BD" w:rsidP="00C7440D">
      <w:pPr>
        <w:rPr>
          <w:b/>
          <w:bCs/>
        </w:rPr>
      </w:pPr>
      <w:r>
        <w:tab/>
      </w:r>
      <w:r>
        <w:tab/>
      </w:r>
      <w:r>
        <w:tab/>
      </w:r>
      <w:r>
        <w:tab/>
      </w:r>
      <w:r>
        <w:tab/>
      </w:r>
      <w:r>
        <w:tab/>
        <w:t xml:space="preserve">      5√3 &amp; √</w:t>
      </w:r>
      <w:proofErr w:type="gramStart"/>
      <w:r>
        <w:t>48  (</w:t>
      </w:r>
      <w:proofErr w:type="gramEnd"/>
      <w:r>
        <w:t>√48 simplifies to 4√3</w:t>
      </w:r>
      <w:r>
        <w:rPr>
          <w:lang w:val="en-CA"/>
        </w:rPr>
        <w:t>)</w:t>
      </w:r>
      <w:r w:rsidR="0074657E">
        <w:rPr>
          <w:b/>
          <w:bCs/>
        </w:rPr>
        <w:br/>
      </w:r>
    </w:p>
    <w:p w:rsidR="00C7440D" w:rsidRPr="003B6764" w:rsidRDefault="00C7440D" w:rsidP="00C7440D">
      <w:pPr>
        <w:rPr>
          <w:bCs/>
        </w:rPr>
      </w:pPr>
      <w:r w:rsidRPr="003B6764">
        <w:rPr>
          <w:bCs/>
        </w:rPr>
        <w:t xml:space="preserve">Example 3:   </w:t>
      </w:r>
      <w:r w:rsidRPr="003B6764">
        <w:t xml:space="preserve">Order these irrational numbers from least to greatest.  </w:t>
      </w:r>
    </w:p>
    <w:p w:rsidR="00C7440D" w:rsidRPr="003B6764" w:rsidRDefault="00C7440D" w:rsidP="00C7440D">
      <w:pPr>
        <w:pStyle w:val="Heading1"/>
        <w:rPr>
          <w:sz w:val="24"/>
        </w:rPr>
      </w:pPr>
      <w:r w:rsidRPr="003B6764">
        <w:rPr>
          <w:sz w:val="24"/>
        </w:rPr>
        <w:t>4(13)</w:t>
      </w:r>
      <w:r w:rsidRPr="003B6764">
        <w:rPr>
          <w:sz w:val="24"/>
          <w:vertAlign w:val="superscript"/>
        </w:rPr>
        <w:t>1/2</w:t>
      </w:r>
      <w:r w:rsidRPr="003B6764">
        <w:rPr>
          <w:sz w:val="24"/>
        </w:rPr>
        <w:tab/>
        <w:t>8√3</w:t>
      </w:r>
      <w:r w:rsidRPr="003B6764">
        <w:rPr>
          <w:sz w:val="24"/>
        </w:rPr>
        <w:tab/>
        <w:t>14</w:t>
      </w:r>
      <w:r w:rsidRPr="003B6764">
        <w:rPr>
          <w:sz w:val="24"/>
        </w:rPr>
        <w:tab/>
        <w:t>√202</w:t>
      </w:r>
      <w:r w:rsidRPr="003B6764">
        <w:rPr>
          <w:sz w:val="24"/>
        </w:rPr>
        <w:tab/>
        <w:t>10√2</w:t>
      </w:r>
    </w:p>
    <w:p w:rsidR="00C7440D" w:rsidRPr="003B6764" w:rsidRDefault="00C7440D" w:rsidP="00C7440D"/>
    <w:p w:rsidR="00C7440D" w:rsidRPr="003B6764" w:rsidRDefault="00C7440D" w:rsidP="00C7440D"/>
    <w:p w:rsidR="00C7440D" w:rsidRPr="003B6764" w:rsidRDefault="00C7440D" w:rsidP="00C7440D"/>
    <w:p w:rsidR="00C7440D" w:rsidRPr="003B6764" w:rsidRDefault="00C7440D" w:rsidP="00C7440D"/>
    <w:p w:rsidR="00C7440D" w:rsidRPr="003B6764" w:rsidRDefault="00C7440D" w:rsidP="00C7440D"/>
    <w:p w:rsidR="00C7440D" w:rsidRPr="003B6764" w:rsidRDefault="00C7440D" w:rsidP="00C7440D"/>
    <w:p w:rsidR="00C7440D" w:rsidRPr="001C334F" w:rsidRDefault="00C7440D" w:rsidP="00C7440D">
      <w:pPr>
        <w:rPr>
          <w:bCs/>
        </w:rPr>
      </w:pPr>
      <w:r w:rsidRPr="003B6764">
        <w:rPr>
          <w:b/>
          <w:bCs/>
          <w:i/>
        </w:rPr>
        <w:t xml:space="preserve">Assignment:  </w:t>
      </w:r>
      <w:r w:rsidR="001C334F">
        <w:rPr>
          <w:bCs/>
        </w:rPr>
        <w:t>worksheet 204 &amp; 207</w:t>
      </w:r>
    </w:p>
    <w:p w:rsidR="00C7440D" w:rsidRPr="003B6764" w:rsidRDefault="00C7440D" w:rsidP="0074657E">
      <w:pPr>
        <w:spacing w:after="200" w:line="276" w:lineRule="auto"/>
        <w:rPr>
          <w:b/>
          <w:sz w:val="28"/>
          <w:szCs w:val="28"/>
        </w:rPr>
      </w:pPr>
      <w:r w:rsidRPr="003B6764">
        <w:br w:type="page"/>
      </w:r>
      <w:r w:rsidRPr="003B6764">
        <w:rPr>
          <w:b/>
          <w:sz w:val="28"/>
          <w:szCs w:val="28"/>
        </w:rPr>
        <w:lastRenderedPageBreak/>
        <w:t>Lesson 2</w:t>
      </w:r>
    </w:p>
    <w:p w:rsidR="00C7440D" w:rsidRPr="00C7440D" w:rsidRDefault="00C7440D" w:rsidP="00C7440D">
      <w:pPr>
        <w:ind w:left="360"/>
        <w:jc w:val="center"/>
        <w:rPr>
          <w:b/>
          <w:sz w:val="28"/>
          <w:szCs w:val="28"/>
        </w:rPr>
      </w:pPr>
      <w:r w:rsidRPr="00C7440D">
        <w:rPr>
          <w:b/>
          <w:sz w:val="28"/>
          <w:szCs w:val="28"/>
        </w:rPr>
        <w:t>Adding and Subtracting Radicals</w:t>
      </w:r>
    </w:p>
    <w:p w:rsidR="00A43053" w:rsidRPr="003B6764" w:rsidRDefault="00A43053" w:rsidP="00A43053"/>
    <w:p w:rsidR="00A43053" w:rsidRPr="003B6764" w:rsidRDefault="00A43053" w:rsidP="00A43053">
      <w:r w:rsidRPr="003B6764">
        <w:t xml:space="preserve">Adding and subtracting radicals is the same as adding and subtracting </w:t>
      </w:r>
      <w:r w:rsidRPr="003B6764">
        <w:rPr>
          <w:i/>
          <w:iCs/>
        </w:rPr>
        <w:t>like terms</w:t>
      </w:r>
      <w:r w:rsidRPr="003B6764">
        <w:t>.</w:t>
      </w:r>
    </w:p>
    <w:p w:rsidR="00A43053" w:rsidRPr="003B6764" w:rsidRDefault="00A43053" w:rsidP="00A43053"/>
    <w:p w:rsidR="00A43053" w:rsidRPr="003B6764" w:rsidRDefault="00A43053" w:rsidP="00A43053">
      <w:r w:rsidRPr="003B6764">
        <w:t xml:space="preserve">Example:  2x + 3x = 5x      </w:t>
      </w:r>
      <w:r w:rsidRPr="003B6764">
        <w:sym w:font="Symbol" w:char="F0AE"/>
      </w:r>
      <w:r w:rsidRPr="003B6764">
        <w:t xml:space="preserve">   2</w:t>
      </w:r>
      <w:r w:rsidRPr="003B6764">
        <w:sym w:font="Symbol" w:char="F0D6"/>
      </w:r>
      <w:r w:rsidRPr="003B6764">
        <w:t>3 + 3</w:t>
      </w:r>
      <w:r w:rsidRPr="003B6764">
        <w:sym w:font="Symbol" w:char="F0D6"/>
      </w:r>
      <w:r w:rsidRPr="003B6764">
        <w:t>3 = 5</w:t>
      </w:r>
      <w:r w:rsidRPr="003B6764">
        <w:sym w:font="Symbol" w:char="F0D6"/>
      </w:r>
      <w:r w:rsidRPr="003B6764">
        <w:t>3</w:t>
      </w:r>
    </w:p>
    <w:p w:rsidR="00A43053" w:rsidRPr="003B6764" w:rsidRDefault="00A43053" w:rsidP="00A43053">
      <w:r w:rsidRPr="003B6764">
        <w:t xml:space="preserve">                 5x – 3x = 2x      </w:t>
      </w:r>
      <w:r w:rsidRPr="003B6764">
        <w:sym w:font="Symbol" w:char="F0AE"/>
      </w:r>
      <w:r w:rsidRPr="003B6764">
        <w:t xml:space="preserve">   5</w:t>
      </w:r>
      <w:r w:rsidRPr="003B6764">
        <w:sym w:font="Symbol" w:char="F0D6"/>
      </w:r>
      <w:r w:rsidRPr="003B6764">
        <w:t>3 - 3</w:t>
      </w:r>
      <w:r w:rsidRPr="003B6764">
        <w:sym w:font="Symbol" w:char="F0D6"/>
      </w:r>
      <w:r w:rsidRPr="003B6764">
        <w:t>3 = 2</w:t>
      </w:r>
      <w:r w:rsidRPr="003B6764">
        <w:sym w:font="Symbol" w:char="F0D6"/>
      </w:r>
      <w:r w:rsidRPr="003B6764">
        <w:t>3</w:t>
      </w:r>
    </w:p>
    <w:p w:rsidR="00A43053" w:rsidRPr="003B6764" w:rsidRDefault="00A43053" w:rsidP="00A43053">
      <w:r w:rsidRPr="003B6764">
        <w:t xml:space="preserve">                 4x + 2y = not possible to simplify  </w:t>
      </w:r>
      <w:r w:rsidRPr="003B6764">
        <w:sym w:font="Symbol" w:char="F0AE"/>
      </w:r>
      <w:r w:rsidRPr="003B6764">
        <w:t xml:space="preserve">   4</w:t>
      </w:r>
      <w:r w:rsidRPr="003B6764">
        <w:sym w:font="Symbol" w:char="F0D6"/>
      </w:r>
      <w:r w:rsidRPr="003B6764">
        <w:t>6 + 2</w:t>
      </w:r>
      <w:r w:rsidRPr="003B6764">
        <w:sym w:font="Symbol" w:char="F0D6"/>
      </w:r>
      <w:r w:rsidRPr="003B6764">
        <w:t>10 = not possible (</w:t>
      </w:r>
      <w:proofErr w:type="spellStart"/>
      <w:r w:rsidRPr="003B6764">
        <w:t>n.p</w:t>
      </w:r>
      <w:proofErr w:type="spellEnd"/>
      <w:r w:rsidRPr="003B6764">
        <w:t>.)</w:t>
      </w:r>
    </w:p>
    <w:p w:rsidR="00A43053" w:rsidRPr="003B6764" w:rsidRDefault="00A43053" w:rsidP="00A43053"/>
    <w:p w:rsidR="00A43053" w:rsidRPr="003B6764" w:rsidRDefault="00A43053" w:rsidP="00A43053">
      <w:r w:rsidRPr="003B6764">
        <w:t>You try the following:</w:t>
      </w:r>
    </w:p>
    <w:p w:rsidR="00A43053" w:rsidRPr="003B6764" w:rsidRDefault="00A43053" w:rsidP="00A43053"/>
    <w:p w:rsidR="00A43053" w:rsidRPr="003B6764" w:rsidRDefault="00A43053" w:rsidP="00A43053">
      <w:r w:rsidRPr="003B6764">
        <w:t>1. 8</w:t>
      </w:r>
      <w:r w:rsidRPr="003B6764">
        <w:sym w:font="Symbol" w:char="F0D6"/>
      </w:r>
      <w:r w:rsidRPr="003B6764">
        <w:t>3 - 3</w:t>
      </w:r>
      <w:r w:rsidRPr="003B6764">
        <w:sym w:font="Symbol" w:char="F0D6"/>
      </w:r>
      <w:r w:rsidRPr="003B6764">
        <w:t xml:space="preserve">15 = </w:t>
      </w:r>
      <w:r w:rsidRPr="003B6764">
        <w:tab/>
      </w:r>
      <w:r w:rsidRPr="003B6764">
        <w:tab/>
      </w:r>
      <w:r w:rsidRPr="003B6764">
        <w:tab/>
      </w:r>
      <w:r w:rsidRPr="003B6764">
        <w:tab/>
        <w:t>2.  10</w:t>
      </w:r>
      <w:r w:rsidRPr="003B6764">
        <w:sym w:font="Symbol" w:char="F0D6"/>
      </w:r>
      <w:r w:rsidRPr="003B6764">
        <w:t>7 + 35</w:t>
      </w:r>
      <w:r w:rsidRPr="003B6764">
        <w:sym w:font="Symbol" w:char="F0D6"/>
      </w:r>
      <w:r w:rsidRPr="003B6764">
        <w:t xml:space="preserve">7 = </w:t>
      </w:r>
    </w:p>
    <w:p w:rsidR="00A43053" w:rsidRPr="003B6764" w:rsidRDefault="00A43053" w:rsidP="00A43053">
      <w:r w:rsidRPr="003B6764">
        <w:tab/>
      </w:r>
      <w:r w:rsidRPr="003B6764">
        <w:tab/>
      </w:r>
      <w:r w:rsidRPr="003B6764">
        <w:tab/>
      </w:r>
    </w:p>
    <w:p w:rsidR="00A43053" w:rsidRPr="003B6764" w:rsidRDefault="00A43053" w:rsidP="00A43053">
      <w:r w:rsidRPr="003B6764">
        <w:t>3.  52</w:t>
      </w:r>
      <w:r w:rsidRPr="003B6764">
        <w:sym w:font="Symbol" w:char="F0D6"/>
      </w:r>
      <w:r w:rsidRPr="003B6764">
        <w:t>11 - 9</w:t>
      </w:r>
      <w:r w:rsidRPr="003B6764">
        <w:sym w:font="Symbol" w:char="F0D6"/>
      </w:r>
      <w:r w:rsidRPr="003B6764">
        <w:t xml:space="preserve">11 = </w:t>
      </w:r>
      <w:r w:rsidRPr="003B6764">
        <w:tab/>
      </w:r>
      <w:r w:rsidRPr="003B6764">
        <w:tab/>
      </w:r>
      <w:r w:rsidRPr="003B6764">
        <w:tab/>
      </w:r>
      <w:r w:rsidRPr="003B6764">
        <w:tab/>
        <w:t>4.   6</w:t>
      </w:r>
      <w:r w:rsidRPr="003B6764">
        <w:sym w:font="Symbol" w:char="F0D6"/>
      </w:r>
      <w:r w:rsidRPr="003B6764">
        <w:t>2 - 4</w:t>
      </w:r>
      <w:r w:rsidRPr="003B6764">
        <w:sym w:font="Symbol" w:char="F0D6"/>
      </w:r>
      <w:r w:rsidRPr="003B6764">
        <w:t xml:space="preserve">2 + </w:t>
      </w:r>
      <w:r w:rsidRPr="003B6764">
        <w:sym w:font="Symbol" w:char="F0D6"/>
      </w:r>
      <w:r w:rsidRPr="003B6764">
        <w:t>2 =</w:t>
      </w:r>
    </w:p>
    <w:p w:rsidR="00A43053" w:rsidRPr="003B6764" w:rsidRDefault="00A43053" w:rsidP="00A43053"/>
    <w:p w:rsidR="00A43053" w:rsidRPr="003B6764" w:rsidRDefault="00A43053" w:rsidP="00A43053"/>
    <w:p w:rsidR="00A43053" w:rsidRPr="003B6764" w:rsidRDefault="00A43053" w:rsidP="00A43053">
      <w:r w:rsidRPr="003B6764">
        <w:t>However, adding and subtracting can become complicated if you can simplify the radical first.</w:t>
      </w:r>
    </w:p>
    <w:p w:rsidR="00A43053" w:rsidRPr="003B6764" w:rsidRDefault="00A43053" w:rsidP="00A43053"/>
    <w:p w:rsidR="00A43053" w:rsidRPr="003B6764" w:rsidRDefault="00A43053" w:rsidP="00A43053">
      <w:r w:rsidRPr="003B6764">
        <w:t>Example:  3</w:t>
      </w:r>
      <w:r w:rsidRPr="003B6764">
        <w:sym w:font="Symbol" w:char="F0D6"/>
      </w:r>
      <w:r w:rsidRPr="003B6764">
        <w:t xml:space="preserve">20 - </w:t>
      </w:r>
      <w:r w:rsidRPr="003B6764">
        <w:sym w:font="Symbol" w:char="F0D6"/>
      </w:r>
      <w:r w:rsidRPr="003B6764">
        <w:t xml:space="preserve">45      </w:t>
      </w:r>
      <w:r w:rsidRPr="003B6764">
        <w:tab/>
      </w:r>
      <w:r w:rsidRPr="003B6764">
        <w:tab/>
        <w:t>(</w:t>
      </w:r>
      <w:r w:rsidRPr="003B6764">
        <w:sym w:font="Symbol" w:char="F0D6"/>
      </w:r>
      <w:proofErr w:type="gramStart"/>
      <w:r w:rsidRPr="003B6764">
        <w:t>20  and</w:t>
      </w:r>
      <w:proofErr w:type="gramEnd"/>
      <w:r w:rsidRPr="003B6764">
        <w:t xml:space="preserve"> </w:t>
      </w:r>
      <w:r w:rsidRPr="003B6764">
        <w:sym w:font="Symbol" w:char="F0D6"/>
      </w:r>
      <w:r w:rsidRPr="003B6764">
        <w:t>45 can be simplified!!!)</w:t>
      </w:r>
    </w:p>
    <w:p w:rsidR="00A43053" w:rsidRPr="003B6764" w:rsidRDefault="00A43053" w:rsidP="00A43053">
      <w:r w:rsidRPr="003B6764">
        <w:t xml:space="preserve">                 3</w:t>
      </w:r>
      <w:r w:rsidRPr="003B6764">
        <w:sym w:font="Symbol" w:char="F0D6"/>
      </w:r>
      <w:r w:rsidRPr="003B6764">
        <w:t>4</w:t>
      </w:r>
      <w:r w:rsidRPr="003B6764">
        <w:sym w:font="Symbol" w:char="F0B4"/>
      </w:r>
      <w:r w:rsidRPr="003B6764">
        <w:t xml:space="preserve">5 - </w:t>
      </w:r>
      <w:r w:rsidRPr="003B6764">
        <w:sym w:font="Symbol" w:char="F0D6"/>
      </w:r>
      <w:r w:rsidRPr="003B6764">
        <w:t>9</w:t>
      </w:r>
      <w:r w:rsidRPr="003B6764">
        <w:sym w:font="Symbol" w:char="F0B4"/>
      </w:r>
      <w:r w:rsidRPr="003B6764">
        <w:t xml:space="preserve">5  </w:t>
      </w:r>
      <w:r w:rsidRPr="003B6764">
        <w:tab/>
      </w:r>
      <w:r w:rsidRPr="003B6764">
        <w:tab/>
        <w:t xml:space="preserve">(4 and 9 can be square rooted or 4 and 9 contain doubles)  </w:t>
      </w:r>
    </w:p>
    <w:p w:rsidR="00A43053" w:rsidRPr="003B6764" w:rsidRDefault="00A43053" w:rsidP="00A43053">
      <w:r w:rsidRPr="003B6764">
        <w:t xml:space="preserve">                 3</w:t>
      </w:r>
      <w:r w:rsidRPr="003B6764">
        <w:sym w:font="Symbol" w:char="F0B4"/>
      </w:r>
      <w:r w:rsidRPr="003B6764">
        <w:t>2</w:t>
      </w:r>
      <w:r w:rsidRPr="003B6764">
        <w:sym w:font="Symbol" w:char="F0D6"/>
      </w:r>
      <w:r w:rsidRPr="003B6764">
        <w:t>5 - 3</w:t>
      </w:r>
      <w:r w:rsidRPr="003B6764">
        <w:sym w:font="Symbol" w:char="F0D6"/>
      </w:r>
      <w:r w:rsidRPr="003B6764">
        <w:t xml:space="preserve">5      </w:t>
      </w:r>
      <w:r w:rsidRPr="003B6764">
        <w:tab/>
      </w:r>
      <w:r w:rsidRPr="003B6764">
        <w:tab/>
        <w:t>(now you can collect like terms)</w:t>
      </w:r>
    </w:p>
    <w:p w:rsidR="00A43053" w:rsidRPr="003B6764" w:rsidRDefault="00A43053" w:rsidP="00A43053">
      <w:r w:rsidRPr="003B6764">
        <w:t xml:space="preserve">                 6</w:t>
      </w:r>
      <w:r w:rsidRPr="003B6764">
        <w:sym w:font="Symbol" w:char="F0D6"/>
      </w:r>
      <w:r w:rsidRPr="003B6764">
        <w:t>5 - 3</w:t>
      </w:r>
      <w:r w:rsidRPr="003B6764">
        <w:sym w:font="Symbol" w:char="F0D6"/>
      </w:r>
      <w:proofErr w:type="gramStart"/>
      <w:r w:rsidRPr="003B6764">
        <w:t>5  =</w:t>
      </w:r>
      <w:proofErr w:type="gramEnd"/>
      <w:r w:rsidRPr="003B6764">
        <w:t xml:space="preserve">  </w:t>
      </w:r>
      <w:r w:rsidRPr="003B6764">
        <w:rPr>
          <w:b/>
          <w:bCs/>
          <w:u w:val="single"/>
        </w:rPr>
        <w:t>3</w:t>
      </w:r>
      <w:r w:rsidRPr="003B6764">
        <w:rPr>
          <w:b/>
          <w:bCs/>
          <w:u w:val="single"/>
        </w:rPr>
        <w:sym w:font="Symbol" w:char="F0D6"/>
      </w:r>
      <w:r w:rsidRPr="003B6764">
        <w:rPr>
          <w:b/>
          <w:bCs/>
          <w:u w:val="single"/>
        </w:rPr>
        <w:t>5</w:t>
      </w:r>
      <w:r w:rsidRPr="003B6764">
        <w:t xml:space="preserve">        </w:t>
      </w:r>
    </w:p>
    <w:p w:rsidR="00A43053" w:rsidRPr="003B6764" w:rsidRDefault="00A43053" w:rsidP="00A43053"/>
    <w:p w:rsidR="00A43053" w:rsidRPr="003B6764" w:rsidRDefault="00A43053" w:rsidP="00A43053">
      <w:r w:rsidRPr="003B6764">
        <w:t>You try the following:</w:t>
      </w:r>
    </w:p>
    <w:p w:rsidR="00A43053" w:rsidRPr="003B6764" w:rsidRDefault="00A43053" w:rsidP="00A43053"/>
    <w:p w:rsidR="00A43053" w:rsidRPr="003B6764" w:rsidRDefault="00A43053" w:rsidP="00A43053">
      <w:r w:rsidRPr="003B6764">
        <w:t>1.     4</w:t>
      </w:r>
      <w:r w:rsidRPr="003B6764">
        <w:sym w:font="Symbol" w:char="F0D6"/>
      </w:r>
      <w:r w:rsidRPr="003B6764">
        <w:t xml:space="preserve">18 - </w:t>
      </w:r>
      <w:r w:rsidRPr="003B6764">
        <w:sym w:font="Symbol" w:char="F0D6"/>
      </w:r>
      <w:r w:rsidRPr="003B6764">
        <w:t xml:space="preserve">8      </w:t>
      </w:r>
      <w:r w:rsidRPr="003B6764">
        <w:tab/>
      </w:r>
      <w:r w:rsidRPr="003B6764">
        <w:tab/>
      </w:r>
      <w:r w:rsidRPr="003B6764">
        <w:tab/>
      </w:r>
      <w:r w:rsidRPr="003B6764">
        <w:tab/>
        <w:t xml:space="preserve">2. </w:t>
      </w:r>
      <w:r w:rsidRPr="003B6764">
        <w:sym w:font="Symbol" w:char="F0D6"/>
      </w:r>
      <w:r w:rsidRPr="003B6764">
        <w:t xml:space="preserve">18 + </w:t>
      </w:r>
      <w:r w:rsidRPr="003B6764">
        <w:sym w:font="Symbol" w:char="F0D6"/>
      </w:r>
      <w:r w:rsidRPr="003B6764">
        <w:t>2</w:t>
      </w:r>
      <w:r w:rsidRPr="003B6764">
        <w:tab/>
      </w:r>
      <w:r w:rsidRPr="003B6764">
        <w:tab/>
      </w:r>
      <w:r w:rsidRPr="003B6764">
        <w:tab/>
        <w:t xml:space="preserve">**3.  </w:t>
      </w:r>
      <w:r w:rsidRPr="003B6764">
        <w:rPr>
          <w:b/>
          <w:bCs/>
          <w:vertAlign w:val="superscript"/>
        </w:rPr>
        <w:t>3</w:t>
      </w:r>
      <w:r w:rsidRPr="003B6764">
        <w:rPr>
          <w:b/>
          <w:bCs/>
        </w:rPr>
        <w:sym w:font="Symbol" w:char="F0D6"/>
      </w:r>
      <w:r w:rsidRPr="003B6764">
        <w:t xml:space="preserve">16 + 5 </w:t>
      </w:r>
      <w:r w:rsidRPr="003B6764">
        <w:rPr>
          <w:b/>
          <w:bCs/>
          <w:vertAlign w:val="superscript"/>
        </w:rPr>
        <w:t>3</w:t>
      </w:r>
      <w:r w:rsidRPr="003B6764">
        <w:rPr>
          <w:b/>
          <w:bCs/>
        </w:rPr>
        <w:sym w:font="Symbol" w:char="F0D6"/>
      </w:r>
      <w:r w:rsidRPr="003B6764">
        <w:t xml:space="preserve"> 54</w:t>
      </w:r>
    </w:p>
    <w:p w:rsidR="00A43053" w:rsidRPr="003B6764" w:rsidRDefault="00A43053" w:rsidP="00A43053"/>
    <w:p w:rsidR="00C7440D" w:rsidRPr="00C7440D" w:rsidRDefault="00C7440D" w:rsidP="00C7440D">
      <w:pPr>
        <w:rPr>
          <w:sz w:val="28"/>
          <w:szCs w:val="28"/>
        </w:rPr>
      </w:pPr>
    </w:p>
    <w:p w:rsidR="00C7440D" w:rsidRPr="00C7440D" w:rsidRDefault="00C7440D" w:rsidP="00C7440D">
      <w:pPr>
        <w:rPr>
          <w:sz w:val="28"/>
          <w:szCs w:val="28"/>
        </w:rPr>
      </w:pPr>
    </w:p>
    <w:p w:rsidR="00C7440D" w:rsidRPr="00C7440D" w:rsidRDefault="00C7440D" w:rsidP="00C7440D">
      <w:pPr>
        <w:rPr>
          <w:sz w:val="28"/>
          <w:szCs w:val="28"/>
        </w:rPr>
      </w:pPr>
    </w:p>
    <w:p w:rsidR="00C7440D" w:rsidRPr="00C7440D" w:rsidRDefault="00C7440D" w:rsidP="00C7440D">
      <w:pPr>
        <w:rPr>
          <w:sz w:val="28"/>
          <w:szCs w:val="28"/>
        </w:rPr>
      </w:pPr>
    </w:p>
    <w:p w:rsidR="00C7440D" w:rsidRPr="00C7440D" w:rsidRDefault="00C7440D" w:rsidP="00C7440D">
      <w:pPr>
        <w:rPr>
          <w:sz w:val="28"/>
          <w:szCs w:val="28"/>
        </w:rPr>
      </w:pPr>
    </w:p>
    <w:p w:rsidR="00C7440D" w:rsidRPr="00C7440D" w:rsidRDefault="00A43053" w:rsidP="00C7440D">
      <w:pPr>
        <w:rPr>
          <w:sz w:val="28"/>
          <w:szCs w:val="28"/>
        </w:rPr>
      </w:pPr>
      <w:r w:rsidRPr="003B6764">
        <w:rPr>
          <w:sz w:val="28"/>
          <w:szCs w:val="28"/>
        </w:rPr>
        <w:t>4</w:t>
      </w:r>
      <w:r w:rsidR="00C7440D" w:rsidRPr="00C7440D">
        <w:rPr>
          <w:sz w:val="28"/>
          <w:szCs w:val="28"/>
        </w:rPr>
        <w:t>.</w:t>
      </w:r>
      <w:r w:rsidR="00C7440D" w:rsidRPr="00C7440D">
        <w:rPr>
          <w:sz w:val="28"/>
          <w:szCs w:val="28"/>
        </w:rPr>
        <w:tab/>
      </w:r>
      <w:proofErr w:type="gramStart"/>
      <w:r w:rsidR="007C7AAE" w:rsidRPr="003B6764">
        <w:rPr>
          <w:sz w:val="28"/>
          <w:szCs w:val="28"/>
        </w:rPr>
        <w:t>√(</w:t>
      </w:r>
      <w:proofErr w:type="gramEnd"/>
      <w:r w:rsidR="007C7AAE" w:rsidRPr="003B6764">
        <w:rPr>
          <w:sz w:val="28"/>
          <w:szCs w:val="28"/>
        </w:rPr>
        <w:t>4</w:t>
      </w:r>
      <w:r w:rsidR="007C7AAE" w:rsidRPr="003B6764">
        <w:rPr>
          <w:i/>
          <w:sz w:val="28"/>
          <w:szCs w:val="28"/>
        </w:rPr>
        <w:t>c</w:t>
      </w:r>
      <w:r w:rsidR="007C7AAE" w:rsidRPr="003B6764">
        <w:rPr>
          <w:sz w:val="28"/>
          <w:szCs w:val="28"/>
        </w:rPr>
        <w:t>) - 4√9</w:t>
      </w:r>
      <w:r w:rsidR="007C7AAE" w:rsidRPr="003B6764">
        <w:rPr>
          <w:i/>
          <w:sz w:val="28"/>
          <w:szCs w:val="28"/>
        </w:rPr>
        <w:t>c</w:t>
      </w:r>
      <w:r w:rsidR="007C7AAE" w:rsidRPr="003B6764">
        <w:rPr>
          <w:sz w:val="28"/>
          <w:szCs w:val="28"/>
        </w:rPr>
        <w:t>, c≥0</w:t>
      </w:r>
      <w:r w:rsidRPr="003B6764">
        <w:rPr>
          <w:sz w:val="28"/>
          <w:szCs w:val="28"/>
        </w:rPr>
        <w:tab/>
      </w:r>
      <w:r w:rsidRPr="003B6764">
        <w:rPr>
          <w:sz w:val="28"/>
          <w:szCs w:val="28"/>
        </w:rPr>
        <w:tab/>
      </w:r>
      <w:r w:rsidRPr="003B6764">
        <w:rPr>
          <w:sz w:val="28"/>
          <w:szCs w:val="28"/>
        </w:rPr>
        <w:tab/>
        <w:t xml:space="preserve">4. </w:t>
      </w:r>
      <w:proofErr w:type="gramStart"/>
      <w:r w:rsidR="007C7AAE" w:rsidRPr="003B6764">
        <w:rPr>
          <w:sz w:val="28"/>
          <w:szCs w:val="28"/>
        </w:rPr>
        <w:t>√(</w:t>
      </w:r>
      <w:proofErr w:type="gramEnd"/>
      <w:r w:rsidR="007C7AAE" w:rsidRPr="003B6764">
        <w:rPr>
          <w:sz w:val="28"/>
          <w:szCs w:val="28"/>
        </w:rPr>
        <w:t>20x) - 3√45x, x≥0</w:t>
      </w:r>
      <w:r w:rsidR="00C7440D" w:rsidRPr="00C7440D">
        <w:rPr>
          <w:sz w:val="28"/>
          <w:szCs w:val="28"/>
        </w:rPr>
        <w:tab/>
      </w:r>
      <w:r w:rsidR="00C7440D" w:rsidRPr="00C7440D">
        <w:rPr>
          <w:sz w:val="28"/>
          <w:szCs w:val="28"/>
        </w:rPr>
        <w:tab/>
      </w:r>
      <w:r w:rsidR="00C7440D" w:rsidRPr="00C7440D">
        <w:rPr>
          <w:sz w:val="28"/>
          <w:szCs w:val="28"/>
        </w:rPr>
        <w:tab/>
      </w:r>
    </w:p>
    <w:p w:rsidR="00967B70" w:rsidRPr="003B6764" w:rsidRDefault="00967B70"/>
    <w:p w:rsidR="007C7AAE" w:rsidRPr="003B6764" w:rsidRDefault="007C7AAE">
      <w:pPr>
        <w:rPr>
          <w:b/>
          <w:i/>
        </w:rPr>
      </w:pPr>
    </w:p>
    <w:p w:rsidR="007C7AAE" w:rsidRPr="003B6764" w:rsidRDefault="007C7AAE">
      <w:pPr>
        <w:rPr>
          <w:b/>
          <w:i/>
        </w:rPr>
      </w:pPr>
    </w:p>
    <w:p w:rsidR="007C7AAE" w:rsidRPr="003B6764" w:rsidRDefault="007C7AAE">
      <w:pPr>
        <w:rPr>
          <w:b/>
          <w:i/>
        </w:rPr>
      </w:pPr>
    </w:p>
    <w:p w:rsidR="007C7AAE" w:rsidRPr="003B6764" w:rsidRDefault="007C7AAE"/>
    <w:p w:rsidR="007C7AAE" w:rsidRPr="003B6764" w:rsidRDefault="007C7AAE"/>
    <w:p w:rsidR="00B34211" w:rsidRPr="003B6764" w:rsidRDefault="00B34211">
      <w:pPr>
        <w:rPr>
          <w:b/>
          <w:i/>
        </w:rPr>
      </w:pPr>
    </w:p>
    <w:p w:rsidR="00A43053" w:rsidRPr="003B6764" w:rsidRDefault="00A43053">
      <w:pPr>
        <w:spacing w:after="200" w:line="276" w:lineRule="auto"/>
      </w:pPr>
      <w:r w:rsidRPr="003B6764">
        <w:br w:type="page"/>
      </w:r>
    </w:p>
    <w:p w:rsidR="00B34211" w:rsidRPr="003B6764" w:rsidRDefault="00B34211" w:rsidP="00B34211">
      <w:pPr>
        <w:ind w:left="360"/>
      </w:pPr>
      <w:r w:rsidRPr="003B6764">
        <w:rPr>
          <w:noProof/>
        </w:rPr>
        <w:lastRenderedPageBreak/>
        <mc:AlternateContent>
          <mc:Choice Requires="wps">
            <w:drawing>
              <wp:anchor distT="0" distB="0" distL="114300" distR="114300" simplePos="0" relativeHeight="251663360" behindDoc="0" locked="0" layoutInCell="1" allowOverlap="1" wp14:anchorId="19A72470" wp14:editId="3C2D8A05">
                <wp:simplePos x="0" y="0"/>
                <wp:positionH relativeFrom="column">
                  <wp:posOffset>5372100</wp:posOffset>
                </wp:positionH>
                <wp:positionV relativeFrom="paragraph">
                  <wp:posOffset>16510</wp:posOffset>
                </wp:positionV>
                <wp:extent cx="457200" cy="342900"/>
                <wp:effectExtent l="1905" t="0" r="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34211" w:rsidRDefault="00B34211" w:rsidP="00B34211">
                            <w:r w:rsidRPr="005D289E">
                              <w:rPr>
                                <w:position w:val="-8"/>
                              </w:rPr>
                              <w:object w:dxaOrig="4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4.75pt;height:18pt" o:ole="">
                                  <v:imagedata r:id="rId15" o:title=""/>
                                </v:shape>
                                <o:OLEObject Type="Embed" ProgID="Equation.DSMT4" ShapeID="_x0000_i1026" DrawAspect="Content" ObjectID="_1528106879" r:id="rId1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423pt;margin-top:1.3pt;width:36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" stroked="f">
                <v:textbox>
                  <w:txbxContent>
                    <w:p w:rsidR="00B34211" w:rsidRDefault="00B34211" w:rsidP="00B34211">
                      <w:r w:rsidRPr="005D289E">
                        <w:rPr>
                          <w:position w:val="-8"/>
                        </w:rPr>
                        <w:object w:dxaOrig="499" w:dyaOrig="360">
                          <v:shape id="_x0000_i1026" type="#_x0000_t75" style="width:24.95pt;height:18pt" o:ole="">
                            <v:imagedata r:id="rId17" o:title=""/>
                          </v:shape>
                          <o:OLEObject Type="Embed" ProgID="Equation.DSMT4" ShapeID="_x0000_i1026" DrawAspect="Content" ObjectID="_1433319027" r:id="rId18"/>
                        </w:object>
                      </w:r>
                    </w:p>
                  </w:txbxContent>
                </v:textbox>
              </v:shape>
            </w:pict>
          </mc:Fallback>
        </mc:AlternateContent>
      </w:r>
      <w:r w:rsidRPr="003B6764">
        <w:rPr>
          <w:noProof/>
        </w:rPr>
        <mc:AlternateContent>
          <mc:Choice Requires="wps">
            <w:drawing>
              <wp:anchor distT="0" distB="0" distL="114300" distR="114300" simplePos="0" relativeHeight="251662336" behindDoc="0" locked="0" layoutInCell="1" allowOverlap="1" wp14:anchorId="3A14B789" wp14:editId="47D1D4D1">
                <wp:simplePos x="0" y="0"/>
                <wp:positionH relativeFrom="column">
                  <wp:posOffset>5143500</wp:posOffset>
                </wp:positionH>
                <wp:positionV relativeFrom="paragraph">
                  <wp:posOffset>571500</wp:posOffset>
                </wp:positionV>
                <wp:extent cx="685800" cy="1141730"/>
                <wp:effectExtent l="11430" t="12065" r="7620" b="825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1141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45pt" to="459pt,13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"/>
            </w:pict>
          </mc:Fallback>
        </mc:AlternateContent>
      </w:r>
      <w:r w:rsidRPr="003B6764">
        <w:rPr>
          <w:noProof/>
        </w:rPr>
        <mc:AlternateContent>
          <mc:Choice Requires="wps">
            <w:drawing>
              <wp:anchor distT="0" distB="0" distL="114300" distR="114300" simplePos="0" relativeHeight="251661312" behindDoc="0" locked="0" layoutInCell="1" allowOverlap="1" wp14:anchorId="57DE2BCB" wp14:editId="0142EABC">
                <wp:simplePos x="0" y="0"/>
                <wp:positionH relativeFrom="column">
                  <wp:posOffset>4686300</wp:posOffset>
                </wp:positionH>
                <wp:positionV relativeFrom="paragraph">
                  <wp:posOffset>342900</wp:posOffset>
                </wp:positionV>
                <wp:extent cx="457200" cy="1371600"/>
                <wp:effectExtent l="11430" t="12065" r="7620" b="6985"/>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27pt" to="40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"/>
            </w:pict>
          </mc:Fallback>
        </mc:AlternateContent>
      </w:r>
      <w:r w:rsidRPr="003B6764">
        <w:rPr>
          <w:noProof/>
        </w:rPr>
        <mc:AlternateContent>
          <mc:Choice Requires="wps">
            <w:drawing>
              <wp:anchor distT="0" distB="0" distL="114300" distR="114300" simplePos="0" relativeHeight="251660288" behindDoc="0" locked="0" layoutInCell="1" allowOverlap="1" wp14:anchorId="7F33D58E" wp14:editId="0294AFB0">
                <wp:simplePos x="0" y="0"/>
                <wp:positionH relativeFrom="column">
                  <wp:posOffset>4686300</wp:posOffset>
                </wp:positionH>
                <wp:positionV relativeFrom="paragraph">
                  <wp:posOffset>0</wp:posOffset>
                </wp:positionV>
                <wp:extent cx="342900" cy="342900"/>
                <wp:effectExtent l="11430" t="12065" r="7620" b="698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0" to="396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"/>
            </w:pict>
          </mc:Fallback>
        </mc:AlternateContent>
      </w:r>
      <w:r w:rsidRPr="003B6764">
        <w:rPr>
          <w:noProof/>
        </w:rPr>
        <mc:AlternateContent>
          <mc:Choice Requires="wps">
            <w:drawing>
              <wp:anchor distT="0" distB="0" distL="114300" distR="114300" simplePos="0" relativeHeight="251659264" behindDoc="0" locked="0" layoutInCell="1" allowOverlap="1" wp14:anchorId="1D249EC6" wp14:editId="20EBCF60">
                <wp:simplePos x="0" y="0"/>
                <wp:positionH relativeFrom="column">
                  <wp:posOffset>5029200</wp:posOffset>
                </wp:positionH>
                <wp:positionV relativeFrom="paragraph">
                  <wp:posOffset>0</wp:posOffset>
                </wp:positionV>
                <wp:extent cx="800100" cy="572135"/>
                <wp:effectExtent l="11430" t="12065" r="7620" b="63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572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59pt,4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"/>
            </w:pict>
          </mc:Fallback>
        </mc:AlternateContent>
      </w:r>
      <w:r w:rsidRPr="003B6764">
        <w:t xml:space="preserve">Express the perimeter of the quadrilateral </w:t>
      </w:r>
      <w:r w:rsidR="0074657E">
        <w:tab/>
      </w:r>
      <w:r w:rsidR="0074657E">
        <w:tab/>
      </w:r>
      <w:r w:rsidR="0074657E">
        <w:tab/>
      </w:r>
      <w:r w:rsidR="0074657E">
        <w:tab/>
        <w:t>√8</w:t>
      </w:r>
    </w:p>
    <w:p w:rsidR="00B34211" w:rsidRPr="003B6764" w:rsidRDefault="00B34211" w:rsidP="00B34211">
      <w:pPr>
        <w:ind w:left="360"/>
      </w:pPr>
      <w:proofErr w:type="gramStart"/>
      <w:r w:rsidRPr="003B6764">
        <w:t>in</w:t>
      </w:r>
      <w:proofErr w:type="gramEnd"/>
      <w:r w:rsidRPr="003B6764">
        <w:t xml:space="preserve"> simplest radical form.</w:t>
      </w:r>
    </w:p>
    <w:p w:rsidR="00B34211" w:rsidRPr="003B6764" w:rsidRDefault="00B34211" w:rsidP="00B34211">
      <w:pPr>
        <w:ind w:left="360"/>
      </w:pPr>
    </w:p>
    <w:p w:rsidR="00B34211" w:rsidRPr="003B6764" w:rsidRDefault="00B34211" w:rsidP="00B34211">
      <w:pPr>
        <w:ind w:left="360"/>
      </w:pPr>
    </w:p>
    <w:p w:rsidR="00B34211" w:rsidRPr="003B6764" w:rsidRDefault="00B34211" w:rsidP="00B34211">
      <w:pPr>
        <w:ind w:left="360"/>
      </w:pPr>
      <w:r w:rsidRPr="003B6764">
        <w:rPr>
          <w:noProof/>
        </w:rPr>
        <mc:AlternateContent>
          <mc:Choice Requires="wps">
            <w:drawing>
              <wp:anchor distT="0" distB="0" distL="114300" distR="114300" simplePos="0" relativeHeight="251664384" behindDoc="0" locked="0" layoutInCell="1" allowOverlap="1" wp14:anchorId="117F5E42" wp14:editId="5E4FCF49">
                <wp:simplePos x="0" y="0"/>
                <wp:positionH relativeFrom="column">
                  <wp:posOffset>4229100</wp:posOffset>
                </wp:positionH>
                <wp:positionV relativeFrom="paragraph">
                  <wp:posOffset>65405</wp:posOffset>
                </wp:positionV>
                <wp:extent cx="488315" cy="320040"/>
                <wp:effectExtent l="1905" t="3175" r="0" b="63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315" cy="320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34211" w:rsidRDefault="00B34211" w:rsidP="00B34211">
                            <w:r w:rsidRPr="005D289E">
                              <w:rPr>
                                <w:position w:val="-8"/>
                              </w:rPr>
                              <w:object w:dxaOrig="480" w:dyaOrig="360">
                                <v:shape id="_x0000_i1028" type="#_x0000_t75" style="width:24pt;height:18pt" o:ole="">
                                  <v:imagedata r:id="rId19" o:title=""/>
                                </v:shape>
                                <o:OLEObject Type="Embed" ProgID="Equation.DSMT4" ShapeID="_x0000_i1028" DrawAspect="Content" ObjectID="_1528106880" r:id="rId2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left:0;text-align:left;margin-left:333pt;margin-top:5.15pt;width:38.45pt;height:25.2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" stroked="f">
                <v:textbox style="mso-fit-shape-to-text:t">
                  <w:txbxContent>
                    <w:p w:rsidR="00B34211" w:rsidRDefault="00B34211" w:rsidP="00B34211">
                      <w:r w:rsidRPr="005D289E">
                        <w:rPr>
                          <w:position w:val="-8"/>
                        </w:rPr>
                        <w:object w:dxaOrig="480" w:dyaOrig="360">
                          <v:shape id="_x0000_i1028" type="#_x0000_t75" style="width:24pt;height:18pt" o:ole="">
                            <v:imagedata r:id="rId21" o:title=""/>
                          </v:shape>
                          <o:OLEObject Type="Embed" ProgID="Equation.DSMT4" ShapeID="_x0000_i1028" DrawAspect="Content" ObjectID="_1433319028" r:id="rId22"/>
                        </w:object>
                      </w:r>
                    </w:p>
                  </w:txbxContent>
                </v:textbox>
              </v:shape>
            </w:pict>
          </mc:Fallback>
        </mc:AlternateContent>
      </w:r>
      <w:r w:rsidRPr="003B6764">
        <w:rPr>
          <w:noProof/>
        </w:rPr>
        <mc:AlternateContent>
          <mc:Choice Requires="wps">
            <w:drawing>
              <wp:anchor distT="0" distB="0" distL="114300" distR="114300" simplePos="0" relativeHeight="251665408" behindDoc="0" locked="0" layoutInCell="1" allowOverlap="1" wp14:anchorId="36CFFE09" wp14:editId="645162EE">
                <wp:simplePos x="0" y="0"/>
                <wp:positionH relativeFrom="column">
                  <wp:posOffset>5600700</wp:posOffset>
                </wp:positionH>
                <wp:positionV relativeFrom="paragraph">
                  <wp:posOffset>97790</wp:posOffset>
                </wp:positionV>
                <wp:extent cx="500380" cy="320040"/>
                <wp:effectExtent l="1905" t="0" r="254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380" cy="320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34211" w:rsidRDefault="00B34211" w:rsidP="00B34211">
                            <w:r w:rsidRPr="005D289E">
                              <w:rPr>
                                <w:position w:val="-8"/>
                              </w:rPr>
                              <w:object w:dxaOrig="499" w:dyaOrig="360">
                                <v:shape id="_x0000_i1030" type="#_x0000_t75" style="width:24.75pt;height:18pt" o:ole="">
                                  <v:imagedata r:id="rId23" o:title=""/>
                                </v:shape>
                                <o:OLEObject Type="Embed" ProgID="Equation.DSMT4" ShapeID="_x0000_i1030" DrawAspect="Content" ObjectID="_1528106881" r:id="rId2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 o:spid="_x0000_s1028" type="#_x0000_t202" style="position:absolute;left:0;text-align:left;margin-left:441pt;margin-top:7.7pt;width:39.4pt;height:25.2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" stroked="f">
                <v:textbox style="mso-fit-shape-to-text:t">
                  <w:txbxContent>
                    <w:p w:rsidR="00B34211" w:rsidRDefault="00B34211" w:rsidP="00B34211">
                      <w:r w:rsidRPr="005D289E">
                        <w:rPr>
                          <w:position w:val="-8"/>
                        </w:rPr>
                        <w:object w:dxaOrig="499" w:dyaOrig="360">
                          <v:shape id="_x0000_i1030" type="#_x0000_t75" style="width:24.95pt;height:18pt" o:ole="">
                            <v:imagedata r:id="rId25" o:title=""/>
                          </v:shape>
                          <o:OLEObject Type="Embed" ProgID="Equation.DSMT4" ShapeID="_x0000_i1030" DrawAspect="Content" ObjectID="_1433319029" r:id="rId26"/>
                        </w:object>
                      </w:r>
                    </w:p>
                  </w:txbxContent>
                </v:textbox>
              </v:shape>
            </w:pict>
          </mc:Fallback>
        </mc:AlternateContent>
      </w:r>
    </w:p>
    <w:p w:rsidR="00B34211" w:rsidRPr="003B6764" w:rsidRDefault="00B34211" w:rsidP="00B34211"/>
    <w:p w:rsidR="00B34211" w:rsidRPr="003B6764" w:rsidRDefault="00B34211" w:rsidP="00B34211"/>
    <w:p w:rsidR="00B34211" w:rsidRPr="003B6764" w:rsidRDefault="00B34211">
      <w:pPr>
        <w:rPr>
          <w:b/>
          <w:i/>
        </w:rPr>
      </w:pPr>
    </w:p>
    <w:p w:rsidR="00B34211" w:rsidRPr="003B6764" w:rsidRDefault="00B34211">
      <w:pPr>
        <w:rPr>
          <w:b/>
          <w:i/>
        </w:rPr>
      </w:pPr>
    </w:p>
    <w:p w:rsidR="00B34211" w:rsidRPr="003B6764" w:rsidRDefault="00B34211">
      <w:pPr>
        <w:rPr>
          <w:b/>
          <w:i/>
        </w:rPr>
      </w:pPr>
    </w:p>
    <w:p w:rsidR="00B34211" w:rsidRPr="003B6764" w:rsidRDefault="00B34211">
      <w:pPr>
        <w:rPr>
          <w:b/>
          <w:i/>
        </w:rPr>
      </w:pPr>
    </w:p>
    <w:p w:rsidR="007C7AAE" w:rsidRDefault="00C7440D">
      <w:r w:rsidRPr="003B6764">
        <w:rPr>
          <w:b/>
          <w:i/>
        </w:rPr>
        <w:t>Assignment:</w:t>
      </w:r>
      <w:r w:rsidR="009209C5">
        <w:t xml:space="preserve"> </w:t>
      </w:r>
      <w:r w:rsidR="009209C5">
        <w:tab/>
        <w:t>pg. 278</w:t>
      </w:r>
      <w:r w:rsidR="001C334F">
        <w:t xml:space="preserve"> </w:t>
      </w:r>
      <w:r w:rsidR="009209C5">
        <w:t>#1-6</w:t>
      </w:r>
      <w:r w:rsidR="001C334F">
        <w:t>,</w:t>
      </w:r>
      <w:r w:rsidR="009209C5">
        <w:t xml:space="preserve"> 8-10, 13</w:t>
      </w:r>
    </w:p>
    <w:p w:rsidR="001C334F" w:rsidRPr="001C334F" w:rsidRDefault="001C334F">
      <w:r>
        <w:tab/>
      </w:r>
      <w:r>
        <w:tab/>
        <w:t>Quiz next class</w:t>
      </w:r>
    </w:p>
    <w:p w:rsidR="007C7AAE" w:rsidRPr="003B6764" w:rsidRDefault="007C7AAE" w:rsidP="007C7AAE">
      <w:pPr>
        <w:rPr>
          <w:b/>
          <w:i/>
        </w:rPr>
      </w:pPr>
      <w:r w:rsidRPr="003B6764">
        <w:rPr>
          <w:b/>
          <w:i/>
        </w:rPr>
        <w:br w:type="page"/>
      </w:r>
    </w:p>
    <w:p w:rsidR="007C7AAE" w:rsidRPr="003B6764" w:rsidRDefault="007C7AAE" w:rsidP="007C7AAE">
      <w:pPr>
        <w:rPr>
          <w:b/>
          <w:sz w:val="28"/>
          <w:szCs w:val="28"/>
        </w:rPr>
      </w:pPr>
      <w:r w:rsidRPr="003B6764">
        <w:rPr>
          <w:b/>
          <w:sz w:val="28"/>
          <w:szCs w:val="28"/>
        </w:rPr>
        <w:lastRenderedPageBreak/>
        <w:t>Lesson 3</w:t>
      </w:r>
    </w:p>
    <w:p w:rsidR="007C7AAE" w:rsidRPr="003B6764" w:rsidRDefault="007C7AAE" w:rsidP="007C7AAE">
      <w:pPr>
        <w:jc w:val="center"/>
        <w:rPr>
          <w:b/>
          <w:sz w:val="28"/>
          <w:szCs w:val="28"/>
        </w:rPr>
      </w:pPr>
      <w:r w:rsidRPr="003B6764">
        <w:rPr>
          <w:b/>
          <w:sz w:val="28"/>
          <w:szCs w:val="28"/>
        </w:rPr>
        <w:t>Multiplying Radicals</w:t>
      </w:r>
    </w:p>
    <w:p w:rsidR="007C7AAE" w:rsidRPr="003B6764" w:rsidRDefault="007C7AAE" w:rsidP="007C7AAE">
      <w:pPr>
        <w:rPr>
          <w:b/>
          <w:sz w:val="28"/>
          <w:szCs w:val="28"/>
        </w:rPr>
      </w:pPr>
      <w:r w:rsidRPr="003B6764">
        <w:rPr>
          <w:b/>
          <w:sz w:val="28"/>
          <w:szCs w:val="28"/>
        </w:rPr>
        <w:t xml:space="preserve"> </w:t>
      </w:r>
    </w:p>
    <w:p w:rsidR="007C7AAE" w:rsidRPr="003B6764" w:rsidRDefault="007C7AAE" w:rsidP="007C7AAE">
      <w:pPr>
        <w:jc w:val="center"/>
        <w:rPr>
          <w:b/>
          <w:i/>
        </w:rPr>
      </w:pPr>
    </w:p>
    <w:p w:rsidR="00B34211" w:rsidRPr="003B6764" w:rsidRDefault="00B34211" w:rsidP="00B34211">
      <w:pPr>
        <w:ind w:left="360"/>
      </w:pPr>
      <w:r w:rsidRPr="003B6764">
        <w:t xml:space="preserve">1.  </w:t>
      </w:r>
      <w:r w:rsidRPr="003B6764">
        <w:sym w:font="Symbol" w:char="F0D6"/>
      </w:r>
      <w:r w:rsidRPr="003B6764">
        <w:t xml:space="preserve">3 </w:t>
      </w:r>
      <w:r w:rsidRPr="003B6764">
        <w:sym w:font="Symbol" w:char="F0B4"/>
      </w:r>
      <w:r w:rsidRPr="003B6764">
        <w:t xml:space="preserve"> </w:t>
      </w:r>
      <w:r w:rsidRPr="003B6764">
        <w:sym w:font="Symbol" w:char="F0D6"/>
      </w:r>
      <w:r w:rsidRPr="003B6764">
        <w:t xml:space="preserve">11 = </w:t>
      </w:r>
      <w:r w:rsidRPr="003B6764">
        <w:tab/>
      </w:r>
      <w:r w:rsidRPr="003B6764">
        <w:tab/>
      </w:r>
      <w:r w:rsidRPr="003B6764">
        <w:tab/>
        <w:t xml:space="preserve">2.  </w:t>
      </w:r>
      <w:r w:rsidRPr="003B6764">
        <w:sym w:font="Symbol" w:char="F0D6"/>
      </w:r>
      <w:proofErr w:type="gramStart"/>
      <w:r w:rsidRPr="003B6764">
        <w:t xml:space="preserve">7 </w:t>
      </w:r>
      <w:r w:rsidRPr="003B6764">
        <w:sym w:font="Symbol" w:char="F0B4"/>
      </w:r>
      <w:r w:rsidRPr="003B6764">
        <w:t xml:space="preserve"> </w:t>
      </w:r>
      <w:r w:rsidRPr="003B6764">
        <w:sym w:font="Symbol" w:char="F0D6"/>
      </w:r>
      <w:r w:rsidRPr="003B6764">
        <w:t>5 =</w:t>
      </w:r>
      <w:r w:rsidRPr="003B6764">
        <w:tab/>
      </w:r>
      <w:r w:rsidRPr="003B6764">
        <w:tab/>
      </w:r>
      <w:r w:rsidRPr="003B6764">
        <w:tab/>
        <w:t>3.</w:t>
      </w:r>
      <w:proofErr w:type="gramEnd"/>
      <w:r w:rsidRPr="003B6764">
        <w:t xml:space="preserve">  </w:t>
      </w:r>
      <w:r w:rsidRPr="003B6764">
        <w:sym w:font="Symbol" w:char="F0D6"/>
      </w:r>
      <w:r w:rsidRPr="003B6764">
        <w:t xml:space="preserve">3 </w:t>
      </w:r>
      <w:r w:rsidRPr="003B6764">
        <w:sym w:font="Symbol" w:char="F0B4"/>
      </w:r>
      <w:r w:rsidRPr="003B6764">
        <w:t xml:space="preserve"> </w:t>
      </w:r>
      <w:r w:rsidRPr="003B6764">
        <w:sym w:font="Symbol" w:char="F0D6"/>
      </w:r>
      <w:r w:rsidRPr="003B6764">
        <w:t xml:space="preserve">12 = </w:t>
      </w:r>
    </w:p>
    <w:p w:rsidR="00B34211" w:rsidRPr="003B6764" w:rsidRDefault="00B34211" w:rsidP="00B34211">
      <w:pPr>
        <w:ind w:left="360"/>
      </w:pPr>
    </w:p>
    <w:p w:rsidR="00B34211" w:rsidRPr="003B6764" w:rsidRDefault="00B34211" w:rsidP="00B34211">
      <w:pPr>
        <w:ind w:left="360"/>
      </w:pPr>
    </w:p>
    <w:p w:rsidR="00B34211" w:rsidRPr="003B6764" w:rsidRDefault="00B34211" w:rsidP="00B34211">
      <w:pPr>
        <w:ind w:left="360"/>
      </w:pPr>
    </w:p>
    <w:p w:rsidR="00B34211" w:rsidRPr="003B6764" w:rsidRDefault="00B34211" w:rsidP="00B34211">
      <w:pPr>
        <w:ind w:left="360"/>
      </w:pPr>
      <w:r w:rsidRPr="003B6764">
        <w:t xml:space="preserve">4.  </w:t>
      </w:r>
      <w:r w:rsidRPr="003B6764">
        <w:sym w:font="Symbol" w:char="F0D6"/>
      </w:r>
      <w:r w:rsidRPr="003B6764">
        <w:t xml:space="preserve">8 </w:t>
      </w:r>
      <w:r w:rsidRPr="003B6764">
        <w:sym w:font="Symbol" w:char="F0B4"/>
      </w:r>
      <w:r w:rsidRPr="003B6764">
        <w:t xml:space="preserve"> </w:t>
      </w:r>
      <w:r w:rsidRPr="003B6764">
        <w:sym w:font="Symbol" w:char="F0D6"/>
      </w:r>
      <w:r w:rsidRPr="003B6764">
        <w:t xml:space="preserve">128 = </w:t>
      </w:r>
      <w:r w:rsidRPr="003B6764">
        <w:tab/>
      </w:r>
      <w:r w:rsidRPr="003B6764">
        <w:tab/>
      </w:r>
      <w:r w:rsidRPr="003B6764">
        <w:tab/>
        <w:t xml:space="preserve">5.  </w:t>
      </w:r>
      <w:proofErr w:type="gramStart"/>
      <w:r w:rsidRPr="003B6764">
        <w:t>2</w:t>
      </w:r>
      <w:r w:rsidRPr="003B6764">
        <w:sym w:font="Symbol" w:char="F0D6"/>
      </w:r>
      <w:r w:rsidRPr="003B6764">
        <w:t xml:space="preserve">6 </w:t>
      </w:r>
      <w:r w:rsidRPr="003B6764">
        <w:sym w:font="Symbol" w:char="F0B4"/>
      </w:r>
      <w:r w:rsidRPr="003B6764">
        <w:t xml:space="preserve"> </w:t>
      </w:r>
      <w:r w:rsidRPr="003B6764">
        <w:sym w:font="Symbol" w:char="F0D6"/>
      </w:r>
      <w:r w:rsidRPr="003B6764">
        <w:t>8 =</w:t>
      </w:r>
      <w:r w:rsidRPr="003B6764">
        <w:tab/>
      </w:r>
      <w:r w:rsidRPr="003B6764">
        <w:tab/>
      </w:r>
      <w:r w:rsidRPr="003B6764">
        <w:tab/>
        <w:t>6.</w:t>
      </w:r>
      <w:proofErr w:type="gramEnd"/>
      <w:r w:rsidRPr="003B6764">
        <w:t xml:space="preserve">  5</w:t>
      </w:r>
      <w:r w:rsidRPr="003B6764">
        <w:sym w:font="Symbol" w:char="F0D6"/>
      </w:r>
      <w:r w:rsidRPr="003B6764">
        <w:t xml:space="preserve">10 </w:t>
      </w:r>
      <w:r w:rsidRPr="003B6764">
        <w:sym w:font="Symbol" w:char="F0B4"/>
      </w:r>
      <w:r w:rsidRPr="003B6764">
        <w:t xml:space="preserve"> -3</w:t>
      </w:r>
      <w:r w:rsidRPr="003B6764">
        <w:sym w:font="Symbol" w:char="F0D6"/>
      </w:r>
      <w:r w:rsidRPr="003B6764">
        <w:t>6 =</w:t>
      </w:r>
    </w:p>
    <w:p w:rsidR="00B34211" w:rsidRPr="003B6764" w:rsidRDefault="00B34211" w:rsidP="00B34211">
      <w:pPr>
        <w:ind w:left="360"/>
      </w:pPr>
    </w:p>
    <w:p w:rsidR="00B34211" w:rsidRPr="003B6764" w:rsidRDefault="00B34211" w:rsidP="00B34211">
      <w:pPr>
        <w:ind w:left="360"/>
      </w:pPr>
    </w:p>
    <w:p w:rsidR="00B34211" w:rsidRPr="003B6764" w:rsidRDefault="00B34211" w:rsidP="00B34211">
      <w:pPr>
        <w:ind w:left="360"/>
      </w:pPr>
    </w:p>
    <w:p w:rsidR="00B34211" w:rsidRPr="003B6764" w:rsidRDefault="00B34211" w:rsidP="00B34211">
      <w:pPr>
        <w:ind w:left="360"/>
      </w:pPr>
      <w:r w:rsidRPr="003B6764">
        <w:t>7.  4</w:t>
      </w:r>
      <w:r w:rsidRPr="003B6764">
        <w:sym w:font="Symbol" w:char="F0D6"/>
      </w:r>
      <w:r w:rsidRPr="003B6764">
        <w:t xml:space="preserve">14 </w:t>
      </w:r>
      <w:r w:rsidRPr="003B6764">
        <w:sym w:font="Symbol" w:char="F0B4"/>
      </w:r>
      <w:r w:rsidRPr="003B6764">
        <w:t xml:space="preserve"> 12</w:t>
      </w:r>
      <w:r w:rsidRPr="003B6764">
        <w:sym w:font="Symbol" w:char="F0D6"/>
      </w:r>
      <w:r w:rsidRPr="003B6764">
        <w:t>21 =</w:t>
      </w:r>
      <w:r w:rsidRPr="003B6764">
        <w:tab/>
      </w:r>
      <w:r w:rsidRPr="003B6764">
        <w:tab/>
        <w:t>8.  -9</w:t>
      </w:r>
      <w:r w:rsidRPr="003B6764">
        <w:sym w:font="Symbol" w:char="F0D6"/>
      </w:r>
      <w:r w:rsidRPr="003B6764">
        <w:t xml:space="preserve">2 </w:t>
      </w:r>
      <w:r w:rsidRPr="003B6764">
        <w:sym w:font="Symbol" w:char="F0B4"/>
      </w:r>
      <w:r w:rsidRPr="003B6764">
        <w:t xml:space="preserve"> -8</w:t>
      </w:r>
      <w:r w:rsidRPr="003B6764">
        <w:sym w:font="Symbol" w:char="F0D6"/>
      </w:r>
      <w:r w:rsidRPr="003B6764">
        <w:t>32 =</w:t>
      </w:r>
      <w:r w:rsidRPr="003B6764">
        <w:tab/>
      </w:r>
      <w:r w:rsidRPr="003B6764">
        <w:tab/>
        <w:t>9.  3</w:t>
      </w:r>
      <w:r w:rsidRPr="003B6764">
        <w:sym w:font="Symbol" w:char="F0D6"/>
      </w:r>
      <w:r w:rsidRPr="003B6764">
        <w:t xml:space="preserve">25 </w:t>
      </w:r>
      <w:r w:rsidRPr="003B6764">
        <w:sym w:font="Symbol" w:char="F0B4"/>
      </w:r>
      <w:r w:rsidRPr="003B6764">
        <w:t xml:space="preserve"> </w:t>
      </w:r>
      <w:r w:rsidRPr="003B6764">
        <w:sym w:font="Symbol" w:char="F0D6"/>
      </w:r>
      <w:r w:rsidRPr="003B6764">
        <w:t>4 =</w:t>
      </w:r>
    </w:p>
    <w:p w:rsidR="00B34211" w:rsidRPr="003B6764" w:rsidRDefault="00B34211" w:rsidP="00B34211">
      <w:pPr>
        <w:ind w:left="360"/>
      </w:pPr>
    </w:p>
    <w:p w:rsidR="00B34211" w:rsidRPr="003B6764" w:rsidRDefault="00B34211" w:rsidP="00B34211">
      <w:pPr>
        <w:ind w:left="360"/>
      </w:pPr>
    </w:p>
    <w:p w:rsidR="00B34211" w:rsidRPr="003B6764" w:rsidRDefault="00B34211" w:rsidP="00B34211">
      <w:pPr>
        <w:ind w:left="360"/>
      </w:pPr>
    </w:p>
    <w:p w:rsidR="00B34211" w:rsidRPr="003B6764" w:rsidRDefault="00B34211" w:rsidP="00B34211">
      <w:pPr>
        <w:ind w:left="360"/>
      </w:pPr>
      <w:r w:rsidRPr="003B6764">
        <w:t xml:space="preserve">10.  </w:t>
      </w:r>
      <w:r w:rsidRPr="003B6764">
        <w:rPr>
          <w:b/>
          <w:bCs/>
          <w:vertAlign w:val="superscript"/>
        </w:rPr>
        <w:t>3</w:t>
      </w:r>
      <w:r w:rsidRPr="003B6764">
        <w:rPr>
          <w:b/>
          <w:bCs/>
        </w:rPr>
        <w:sym w:font="Symbol" w:char="F0D6"/>
      </w:r>
      <w:r w:rsidRPr="003B6764">
        <w:t xml:space="preserve">9 </w:t>
      </w:r>
      <w:r w:rsidRPr="003B6764">
        <w:sym w:font="Symbol" w:char="F0B4"/>
      </w:r>
      <w:r w:rsidRPr="003B6764">
        <w:t xml:space="preserve"> </w:t>
      </w:r>
      <w:r w:rsidRPr="003B6764">
        <w:rPr>
          <w:b/>
          <w:bCs/>
          <w:vertAlign w:val="superscript"/>
        </w:rPr>
        <w:t>3</w:t>
      </w:r>
      <w:r w:rsidRPr="003B6764">
        <w:rPr>
          <w:b/>
          <w:bCs/>
        </w:rPr>
        <w:sym w:font="Symbol" w:char="F0D6"/>
      </w:r>
      <w:r w:rsidRPr="003B6764">
        <w:t xml:space="preserve">12 = </w:t>
      </w:r>
      <w:r w:rsidRPr="003B6764">
        <w:tab/>
      </w:r>
      <w:r w:rsidRPr="003B6764">
        <w:tab/>
      </w:r>
      <w:r w:rsidRPr="003B6764">
        <w:tab/>
        <w:t xml:space="preserve">11.  </w:t>
      </w:r>
      <w:proofErr w:type="gramStart"/>
      <w:r w:rsidRPr="003B6764">
        <w:t xml:space="preserve">7 </w:t>
      </w:r>
      <w:r w:rsidRPr="003B6764">
        <w:rPr>
          <w:b/>
          <w:bCs/>
          <w:vertAlign w:val="superscript"/>
        </w:rPr>
        <w:t>3</w:t>
      </w:r>
      <w:r w:rsidRPr="003B6764">
        <w:rPr>
          <w:b/>
          <w:bCs/>
        </w:rPr>
        <w:sym w:font="Symbol" w:char="F0D6"/>
      </w:r>
      <w:r w:rsidRPr="003B6764">
        <w:t>25</w:t>
      </w:r>
      <w:r w:rsidRPr="003B6764">
        <w:rPr>
          <w:b/>
          <w:bCs/>
        </w:rPr>
        <w:t xml:space="preserve"> </w:t>
      </w:r>
      <w:r w:rsidRPr="003B6764">
        <w:sym w:font="Symbol" w:char="F0B4"/>
      </w:r>
      <w:r w:rsidRPr="003B6764">
        <w:t xml:space="preserve"> 3</w:t>
      </w:r>
      <w:r w:rsidRPr="003B6764">
        <w:rPr>
          <w:b/>
          <w:bCs/>
          <w:vertAlign w:val="superscript"/>
        </w:rPr>
        <w:t>3</w:t>
      </w:r>
      <w:r w:rsidRPr="003B6764">
        <w:rPr>
          <w:b/>
          <w:bCs/>
        </w:rPr>
        <w:sym w:font="Symbol" w:char="F0D6"/>
      </w:r>
      <w:r w:rsidRPr="003B6764">
        <w:t>15 =</w:t>
      </w:r>
      <w:r w:rsidRPr="003B6764">
        <w:tab/>
      </w:r>
      <w:r w:rsidRPr="003B6764">
        <w:tab/>
        <w:t>12.</w:t>
      </w:r>
      <w:proofErr w:type="gramEnd"/>
      <w:r w:rsidRPr="003B6764">
        <w:t xml:space="preserve">  4</w:t>
      </w:r>
      <w:r w:rsidRPr="003B6764">
        <w:sym w:font="Symbol" w:char="F0D6"/>
      </w:r>
      <w:r w:rsidRPr="003B6764">
        <w:t xml:space="preserve">20 </w:t>
      </w:r>
      <w:r w:rsidRPr="003B6764">
        <w:sym w:font="Symbol" w:char="F0B4"/>
      </w:r>
      <w:r w:rsidRPr="003B6764">
        <w:t xml:space="preserve"> 10</w:t>
      </w:r>
      <w:r w:rsidRPr="003B6764">
        <w:sym w:font="Symbol" w:char="F0D6"/>
      </w:r>
      <w:r w:rsidRPr="003B6764">
        <w:t xml:space="preserve">8 </w:t>
      </w:r>
      <w:r w:rsidRPr="003B6764">
        <w:sym w:font="Symbol" w:char="F0B4"/>
      </w:r>
      <w:r w:rsidRPr="003B6764">
        <w:t xml:space="preserve"> -6</w:t>
      </w:r>
      <w:r w:rsidRPr="003B6764">
        <w:sym w:font="Symbol" w:char="F0D6"/>
      </w:r>
      <w:r w:rsidRPr="003B6764">
        <w:t>6 =</w:t>
      </w:r>
    </w:p>
    <w:p w:rsidR="00B34211" w:rsidRPr="003B6764" w:rsidRDefault="00B34211" w:rsidP="00B34211">
      <w:pPr>
        <w:ind w:left="360"/>
      </w:pPr>
    </w:p>
    <w:p w:rsidR="00B34211" w:rsidRPr="003B6764" w:rsidRDefault="00B34211" w:rsidP="00B34211">
      <w:pPr>
        <w:ind w:left="360"/>
      </w:pPr>
    </w:p>
    <w:p w:rsidR="00B34211" w:rsidRPr="003B6764" w:rsidRDefault="00B34211" w:rsidP="00B34211">
      <w:pPr>
        <w:ind w:left="360"/>
      </w:pPr>
    </w:p>
    <w:p w:rsidR="00B34211" w:rsidRPr="003B6764" w:rsidRDefault="00B34211" w:rsidP="00B34211">
      <w:pPr>
        <w:ind w:left="360"/>
      </w:pPr>
    </w:p>
    <w:p w:rsidR="00B34211" w:rsidRPr="003B6764" w:rsidRDefault="00B34211" w:rsidP="00B34211">
      <w:pPr>
        <w:ind w:left="360"/>
      </w:pPr>
    </w:p>
    <w:p w:rsidR="00B34211" w:rsidRPr="003B6764" w:rsidRDefault="00B34211" w:rsidP="00B34211">
      <w:pPr>
        <w:ind w:left="360"/>
        <w:rPr>
          <w:b/>
          <w:sz w:val="28"/>
          <w:szCs w:val="28"/>
        </w:rPr>
      </w:pPr>
      <w:r w:rsidRPr="003B6764">
        <w:rPr>
          <w:b/>
          <w:sz w:val="28"/>
          <w:szCs w:val="28"/>
        </w:rPr>
        <w:t>Multiplying Radicals and Binomials (FOIL)</w:t>
      </w:r>
    </w:p>
    <w:p w:rsidR="00B34211" w:rsidRPr="003B6764" w:rsidRDefault="00B34211" w:rsidP="00B34211">
      <w:pPr>
        <w:ind w:left="360"/>
        <w:rPr>
          <w:b/>
          <w:sz w:val="28"/>
          <w:szCs w:val="28"/>
        </w:rPr>
      </w:pPr>
    </w:p>
    <w:p w:rsidR="007C7AAE" w:rsidRPr="003B6764" w:rsidRDefault="007C7AAE" w:rsidP="00B34211">
      <w:pPr>
        <w:pStyle w:val="ListParagraph"/>
        <w:numPr>
          <w:ilvl w:val="0"/>
          <w:numId w:val="10"/>
        </w:numPr>
      </w:pPr>
      <w:r w:rsidRPr="003B6764">
        <w:t>(-3√(2</w:t>
      </w:r>
      <w:r w:rsidRPr="003B6764">
        <w:rPr>
          <w:i/>
        </w:rPr>
        <w:t>x</w:t>
      </w:r>
      <w:r w:rsidRPr="003B6764">
        <w:t xml:space="preserve">))(4√6), </w:t>
      </w:r>
      <w:r w:rsidRPr="003B6764">
        <w:rPr>
          <w:i/>
        </w:rPr>
        <w:t>x</w:t>
      </w:r>
      <w:r w:rsidRPr="003B6764">
        <w:t>≥0</w:t>
      </w:r>
    </w:p>
    <w:p w:rsidR="007C7AAE" w:rsidRPr="003B6764" w:rsidRDefault="007C7AAE" w:rsidP="007C7AAE"/>
    <w:p w:rsidR="007C7AAE" w:rsidRPr="003B6764" w:rsidRDefault="007C7AAE" w:rsidP="007C7AAE"/>
    <w:p w:rsidR="007C7AAE" w:rsidRPr="003B6764" w:rsidRDefault="007C7AAE" w:rsidP="00B34211">
      <w:pPr>
        <w:pStyle w:val="ListParagraph"/>
        <w:numPr>
          <w:ilvl w:val="0"/>
          <w:numId w:val="10"/>
        </w:numPr>
      </w:pPr>
      <w:r w:rsidRPr="003B6764">
        <w:rPr>
          <w:position w:val="-10"/>
        </w:rPr>
        <w:object w:dxaOrig="1280" w:dyaOrig="380">
          <v:shape id="_x0000_i1031" type="#_x0000_t75" style="width:63.75pt;height:18.75pt" o:ole="">
            <v:imagedata r:id="rId27" o:title=""/>
          </v:shape>
          <o:OLEObject Type="Embed" ProgID="Equation.DSMT4" ShapeID="_x0000_i1031" DrawAspect="Content" ObjectID="_1528106870" r:id="rId28"/>
        </w:object>
      </w:r>
      <w:r w:rsidRPr="003B6764">
        <w:rPr>
          <w:position w:val="-98"/>
        </w:rPr>
        <w:object w:dxaOrig="180" w:dyaOrig="2079">
          <v:shape id="_x0000_i1032" type="#_x0000_t75" style="width:9pt;height:104.25pt" o:ole="">
            <v:imagedata r:id="rId29" o:title=""/>
          </v:shape>
          <o:OLEObject Type="Embed" ProgID="Equation.DSMT4" ShapeID="_x0000_i1032" DrawAspect="Content" ObjectID="_1528106871" r:id="rId30"/>
        </w:object>
      </w:r>
    </w:p>
    <w:p w:rsidR="007C7AAE" w:rsidRPr="007C7AAE" w:rsidRDefault="007C7AAE" w:rsidP="007C7AAE">
      <w:pPr>
        <w:rPr>
          <w:sz w:val="28"/>
          <w:szCs w:val="28"/>
        </w:rPr>
      </w:pPr>
    </w:p>
    <w:p w:rsidR="007C7AAE" w:rsidRPr="007C7AAE" w:rsidRDefault="007C7AAE" w:rsidP="007C7AAE">
      <w:pPr>
        <w:rPr>
          <w:sz w:val="28"/>
          <w:szCs w:val="28"/>
        </w:rPr>
      </w:pPr>
    </w:p>
    <w:p w:rsidR="007C7AAE" w:rsidRPr="003B6764" w:rsidRDefault="007C7AAE" w:rsidP="00B34211">
      <w:pPr>
        <w:pStyle w:val="ListParagraph"/>
        <w:numPr>
          <w:ilvl w:val="0"/>
          <w:numId w:val="10"/>
        </w:numPr>
        <w:rPr>
          <w:sz w:val="28"/>
          <w:szCs w:val="28"/>
        </w:rPr>
      </w:pPr>
      <w:r w:rsidRPr="003B6764">
        <w:rPr>
          <w:sz w:val="28"/>
          <w:szCs w:val="28"/>
        </w:rPr>
        <w:t xml:space="preserve">(9 </w:t>
      </w:r>
      <w:r w:rsidRPr="003B6764">
        <w:rPr>
          <w:sz w:val="28"/>
          <w:szCs w:val="28"/>
          <w:vertAlign w:val="superscript"/>
        </w:rPr>
        <w:t>3</w:t>
      </w:r>
      <w:r w:rsidRPr="003B6764">
        <w:rPr>
          <w:sz w:val="28"/>
          <w:szCs w:val="28"/>
        </w:rPr>
        <w:t>√(2</w:t>
      </w:r>
      <w:r w:rsidRPr="003B6764">
        <w:rPr>
          <w:i/>
          <w:sz w:val="28"/>
          <w:szCs w:val="28"/>
        </w:rPr>
        <w:t>w</w:t>
      </w:r>
      <w:r w:rsidRPr="003B6764">
        <w:rPr>
          <w:sz w:val="28"/>
          <w:szCs w:val="28"/>
        </w:rPr>
        <w:t>))(</w:t>
      </w:r>
      <w:r w:rsidRPr="003B6764">
        <w:rPr>
          <w:sz w:val="28"/>
          <w:szCs w:val="28"/>
          <w:vertAlign w:val="superscript"/>
        </w:rPr>
        <w:t>3</w:t>
      </w:r>
      <w:r w:rsidRPr="003B6764">
        <w:rPr>
          <w:sz w:val="28"/>
          <w:szCs w:val="28"/>
        </w:rPr>
        <w:t>√(4</w:t>
      </w:r>
      <w:r w:rsidRPr="003B6764">
        <w:rPr>
          <w:i/>
          <w:sz w:val="28"/>
          <w:szCs w:val="28"/>
        </w:rPr>
        <w:t>w</w:t>
      </w:r>
      <w:r w:rsidRPr="003B6764">
        <w:rPr>
          <w:sz w:val="28"/>
          <w:szCs w:val="28"/>
        </w:rPr>
        <w:t>) + 7</w:t>
      </w:r>
      <w:r w:rsidRPr="003B6764">
        <w:rPr>
          <w:sz w:val="28"/>
          <w:szCs w:val="28"/>
          <w:vertAlign w:val="superscript"/>
        </w:rPr>
        <w:t>3</w:t>
      </w:r>
      <w:r w:rsidRPr="003B6764">
        <w:rPr>
          <w:sz w:val="28"/>
          <w:szCs w:val="28"/>
        </w:rPr>
        <w:t xml:space="preserve">√28), </w:t>
      </w:r>
      <w:r w:rsidRPr="003B6764">
        <w:rPr>
          <w:i/>
          <w:sz w:val="28"/>
          <w:szCs w:val="28"/>
        </w:rPr>
        <w:t>w</w:t>
      </w:r>
      <w:r w:rsidRPr="003B6764">
        <w:rPr>
          <w:sz w:val="28"/>
          <w:szCs w:val="28"/>
        </w:rPr>
        <w:t>≥0</w:t>
      </w:r>
    </w:p>
    <w:p w:rsidR="007C7AAE" w:rsidRPr="007C7AAE" w:rsidRDefault="007C7AAE" w:rsidP="007C7AAE">
      <w:pPr>
        <w:ind w:left="720"/>
        <w:rPr>
          <w:sz w:val="28"/>
          <w:szCs w:val="28"/>
        </w:rPr>
      </w:pPr>
    </w:p>
    <w:p w:rsidR="007C7AAE" w:rsidRPr="007C7AAE" w:rsidRDefault="007C7AAE" w:rsidP="007C7AAE">
      <w:pPr>
        <w:rPr>
          <w:sz w:val="28"/>
          <w:szCs w:val="28"/>
        </w:rPr>
      </w:pPr>
    </w:p>
    <w:p w:rsidR="007C7AAE" w:rsidRPr="007C7AAE" w:rsidRDefault="007C7AAE" w:rsidP="007C7AAE">
      <w:pPr>
        <w:rPr>
          <w:sz w:val="28"/>
          <w:szCs w:val="28"/>
        </w:rPr>
      </w:pPr>
    </w:p>
    <w:p w:rsidR="007C7AAE" w:rsidRPr="007C7AAE" w:rsidRDefault="007C7AAE" w:rsidP="007C7AAE">
      <w:pPr>
        <w:rPr>
          <w:sz w:val="28"/>
          <w:szCs w:val="28"/>
        </w:rPr>
      </w:pPr>
    </w:p>
    <w:p w:rsidR="007C7AAE" w:rsidRPr="007C7AAE" w:rsidRDefault="007C7AAE" w:rsidP="007C7AAE">
      <w:pPr>
        <w:rPr>
          <w:sz w:val="28"/>
          <w:szCs w:val="28"/>
        </w:rPr>
      </w:pPr>
    </w:p>
    <w:p w:rsidR="007C7AAE" w:rsidRPr="007C7AAE" w:rsidRDefault="007C7AAE" w:rsidP="007C7AAE">
      <w:pPr>
        <w:rPr>
          <w:sz w:val="28"/>
          <w:szCs w:val="28"/>
        </w:rPr>
      </w:pPr>
    </w:p>
    <w:p w:rsidR="007C7AAE" w:rsidRPr="007C7AAE" w:rsidRDefault="007C7AAE" w:rsidP="00B34211">
      <w:pPr>
        <w:numPr>
          <w:ilvl w:val="0"/>
          <w:numId w:val="10"/>
        </w:numPr>
        <w:rPr>
          <w:sz w:val="28"/>
          <w:szCs w:val="28"/>
        </w:rPr>
      </w:pPr>
      <w:r w:rsidRPr="007C7AAE">
        <w:rPr>
          <w:position w:val="-10"/>
          <w:sz w:val="28"/>
          <w:szCs w:val="28"/>
        </w:rPr>
        <w:object w:dxaOrig="2020" w:dyaOrig="380">
          <v:shape id="_x0000_i1033" type="#_x0000_t75" style="width:101.2pt;height:18.75pt" o:ole="">
            <v:imagedata r:id="rId31" o:title=""/>
          </v:shape>
          <o:OLEObject Type="Embed" ProgID="Equation.DSMT4" ShapeID="_x0000_i1033" DrawAspect="Content" ObjectID="_1528106872" r:id="rId32"/>
        </w:object>
      </w:r>
    </w:p>
    <w:p w:rsidR="007C7AAE" w:rsidRPr="007C7AAE" w:rsidRDefault="007C7AAE" w:rsidP="007C7AAE">
      <w:pPr>
        <w:rPr>
          <w:sz w:val="28"/>
          <w:szCs w:val="28"/>
        </w:rPr>
      </w:pPr>
    </w:p>
    <w:p w:rsidR="007C7AAE" w:rsidRPr="007C7AAE" w:rsidRDefault="007C7AAE" w:rsidP="007C7AAE">
      <w:pPr>
        <w:rPr>
          <w:sz w:val="28"/>
          <w:szCs w:val="28"/>
        </w:rPr>
      </w:pPr>
    </w:p>
    <w:p w:rsidR="007C7AAE" w:rsidRPr="007C7AAE" w:rsidRDefault="007C7AAE" w:rsidP="007C7AAE">
      <w:pPr>
        <w:rPr>
          <w:sz w:val="28"/>
          <w:szCs w:val="28"/>
        </w:rPr>
      </w:pPr>
    </w:p>
    <w:p w:rsidR="007C7AAE" w:rsidRPr="007C7AAE" w:rsidRDefault="007C7AAE" w:rsidP="007C7AAE">
      <w:pPr>
        <w:rPr>
          <w:sz w:val="28"/>
          <w:szCs w:val="28"/>
        </w:rPr>
      </w:pPr>
    </w:p>
    <w:p w:rsidR="007C7AAE" w:rsidRPr="007C7AAE" w:rsidRDefault="007C7AAE" w:rsidP="007C7AAE">
      <w:pPr>
        <w:rPr>
          <w:sz w:val="28"/>
          <w:szCs w:val="28"/>
        </w:rPr>
      </w:pPr>
    </w:p>
    <w:p w:rsidR="007C7AAE" w:rsidRPr="007C7AAE" w:rsidRDefault="007C7AAE" w:rsidP="00B34211">
      <w:pPr>
        <w:numPr>
          <w:ilvl w:val="0"/>
          <w:numId w:val="10"/>
        </w:numPr>
        <w:rPr>
          <w:sz w:val="28"/>
          <w:szCs w:val="28"/>
        </w:rPr>
      </w:pPr>
      <w:r w:rsidRPr="007C7AAE">
        <w:rPr>
          <w:position w:val="-10"/>
          <w:sz w:val="28"/>
          <w:szCs w:val="28"/>
        </w:rPr>
        <w:object w:dxaOrig="2260" w:dyaOrig="380">
          <v:shape id="_x0000_i1034" type="#_x0000_t75" style="width:113.25pt;height:18.75pt" o:ole="">
            <v:imagedata r:id="rId33" o:title=""/>
          </v:shape>
          <o:OLEObject Type="Embed" ProgID="Equation.DSMT4" ShapeID="_x0000_i1034" DrawAspect="Content" ObjectID="_1528106873" r:id="rId34"/>
        </w:object>
      </w:r>
    </w:p>
    <w:p w:rsidR="007C7AAE" w:rsidRPr="007C7AAE" w:rsidRDefault="007C7AAE" w:rsidP="007C7AAE">
      <w:pPr>
        <w:rPr>
          <w:sz w:val="28"/>
          <w:szCs w:val="28"/>
        </w:rPr>
      </w:pPr>
    </w:p>
    <w:p w:rsidR="007C7AAE" w:rsidRPr="007C7AAE" w:rsidRDefault="007C7AAE" w:rsidP="007C7AAE">
      <w:pPr>
        <w:rPr>
          <w:sz w:val="28"/>
          <w:szCs w:val="28"/>
        </w:rPr>
      </w:pPr>
    </w:p>
    <w:p w:rsidR="007C7AAE" w:rsidRPr="007C7AAE" w:rsidRDefault="007C7AAE" w:rsidP="007C7AAE">
      <w:pPr>
        <w:rPr>
          <w:sz w:val="28"/>
          <w:szCs w:val="28"/>
        </w:rPr>
      </w:pPr>
    </w:p>
    <w:p w:rsidR="007C7AAE" w:rsidRPr="007C7AAE" w:rsidRDefault="007C7AAE" w:rsidP="007C7AAE">
      <w:pPr>
        <w:rPr>
          <w:sz w:val="28"/>
          <w:szCs w:val="28"/>
        </w:rPr>
      </w:pPr>
    </w:p>
    <w:p w:rsidR="007C7AAE" w:rsidRPr="007C7AAE" w:rsidRDefault="007C7AAE" w:rsidP="007C7AAE">
      <w:pPr>
        <w:rPr>
          <w:sz w:val="28"/>
          <w:szCs w:val="28"/>
        </w:rPr>
      </w:pPr>
    </w:p>
    <w:p w:rsidR="007C7AAE" w:rsidRPr="007C7AAE" w:rsidRDefault="007C7AAE" w:rsidP="00B34211">
      <w:pPr>
        <w:numPr>
          <w:ilvl w:val="0"/>
          <w:numId w:val="10"/>
        </w:numPr>
        <w:rPr>
          <w:sz w:val="28"/>
          <w:szCs w:val="28"/>
        </w:rPr>
      </w:pPr>
      <w:r w:rsidRPr="007C7AAE">
        <w:rPr>
          <w:position w:val="-10"/>
          <w:sz w:val="28"/>
          <w:szCs w:val="28"/>
        </w:rPr>
        <w:object w:dxaOrig="1240" w:dyaOrig="380">
          <v:shape id="_x0000_i1035" type="#_x0000_t75" style="width:62.25pt;height:18.75pt" o:ole="">
            <v:imagedata r:id="rId35" o:title=""/>
          </v:shape>
          <o:OLEObject Type="Embed" ProgID="Equation.DSMT4" ShapeID="_x0000_i1035" DrawAspect="Content" ObjectID="_1528106874" r:id="rId36"/>
        </w:object>
      </w:r>
    </w:p>
    <w:p w:rsidR="007C7AAE" w:rsidRPr="007C7AAE" w:rsidRDefault="007C7AAE" w:rsidP="007C7AAE">
      <w:pPr>
        <w:rPr>
          <w:sz w:val="28"/>
          <w:szCs w:val="28"/>
        </w:rPr>
      </w:pPr>
    </w:p>
    <w:p w:rsidR="007C7AAE" w:rsidRPr="007C7AAE" w:rsidRDefault="007C7AAE" w:rsidP="007C7AAE">
      <w:pPr>
        <w:rPr>
          <w:sz w:val="28"/>
          <w:szCs w:val="28"/>
        </w:rPr>
      </w:pPr>
    </w:p>
    <w:p w:rsidR="007C7AAE" w:rsidRPr="007C7AAE" w:rsidRDefault="007C7AAE" w:rsidP="007C7AAE">
      <w:pPr>
        <w:rPr>
          <w:sz w:val="28"/>
          <w:szCs w:val="28"/>
        </w:rPr>
      </w:pPr>
    </w:p>
    <w:p w:rsidR="007C7AAE" w:rsidRPr="007C7AAE" w:rsidRDefault="007C7AAE" w:rsidP="007C7AAE">
      <w:pPr>
        <w:rPr>
          <w:sz w:val="28"/>
          <w:szCs w:val="28"/>
        </w:rPr>
      </w:pPr>
    </w:p>
    <w:p w:rsidR="007C7AAE" w:rsidRPr="007C7AAE" w:rsidRDefault="007C7AAE" w:rsidP="007C7AAE">
      <w:pPr>
        <w:rPr>
          <w:sz w:val="28"/>
          <w:szCs w:val="28"/>
        </w:rPr>
      </w:pPr>
    </w:p>
    <w:p w:rsidR="007C7AAE" w:rsidRPr="003B6764" w:rsidRDefault="007C7AAE" w:rsidP="00B34211">
      <w:pPr>
        <w:numPr>
          <w:ilvl w:val="0"/>
          <w:numId w:val="10"/>
        </w:numPr>
        <w:rPr>
          <w:sz w:val="28"/>
          <w:szCs w:val="28"/>
        </w:rPr>
      </w:pPr>
      <w:r w:rsidRPr="007C7AAE">
        <w:rPr>
          <w:position w:val="-10"/>
          <w:sz w:val="28"/>
          <w:szCs w:val="28"/>
        </w:rPr>
        <w:object w:dxaOrig="2480" w:dyaOrig="380">
          <v:shape id="_x0000_i1036" type="#_x0000_t75" style="width:123.75pt;height:18.75pt" o:ole="">
            <v:imagedata r:id="rId37" o:title=""/>
          </v:shape>
          <o:OLEObject Type="Embed" ProgID="Equation.DSMT4" ShapeID="_x0000_i1036" DrawAspect="Content" ObjectID="_1528106875" r:id="rId38"/>
        </w:object>
      </w:r>
    </w:p>
    <w:p w:rsidR="007C7AAE" w:rsidRPr="003B6764" w:rsidRDefault="007C7AAE" w:rsidP="007C7AAE">
      <w:pPr>
        <w:rPr>
          <w:sz w:val="28"/>
          <w:szCs w:val="28"/>
        </w:rPr>
      </w:pPr>
    </w:p>
    <w:p w:rsidR="007C7AAE" w:rsidRPr="003B6764" w:rsidRDefault="007C7AAE" w:rsidP="007C7AAE">
      <w:pPr>
        <w:rPr>
          <w:sz w:val="28"/>
          <w:szCs w:val="28"/>
        </w:rPr>
      </w:pPr>
    </w:p>
    <w:p w:rsidR="00B34211" w:rsidRPr="003B6764" w:rsidRDefault="00B34211" w:rsidP="00B34211">
      <w:pPr>
        <w:rPr>
          <w:sz w:val="28"/>
          <w:szCs w:val="28"/>
        </w:rPr>
      </w:pPr>
      <w:r w:rsidRPr="003B6764">
        <w:rPr>
          <w:noProof/>
        </w:rPr>
        <mc:AlternateContent>
          <mc:Choice Requires="wps">
            <w:drawing>
              <wp:anchor distT="0" distB="0" distL="114300" distR="114300" simplePos="0" relativeHeight="251669504" behindDoc="0" locked="0" layoutInCell="1" allowOverlap="1" wp14:anchorId="214D1F20" wp14:editId="26AFE039">
                <wp:simplePos x="0" y="0"/>
                <wp:positionH relativeFrom="column">
                  <wp:posOffset>3657600</wp:posOffset>
                </wp:positionH>
                <wp:positionV relativeFrom="paragraph">
                  <wp:posOffset>151765</wp:posOffset>
                </wp:positionV>
                <wp:extent cx="1943100" cy="570865"/>
                <wp:effectExtent l="0" t="0" r="19050" b="19685"/>
                <wp:wrapNone/>
                <wp:docPr id="12" name="Cub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570865"/>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12" o:spid="_x0000_s1026" type="#_x0000_t16" style="position:absolute;margin-left:4in;margin-top:11.95pt;width:153pt;height:44.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"/>
            </w:pict>
          </mc:Fallback>
        </mc:AlternateContent>
      </w:r>
    </w:p>
    <w:p w:rsidR="00B34211" w:rsidRPr="003B6764" w:rsidRDefault="00B34211" w:rsidP="00B34211">
      <w:pPr>
        <w:rPr>
          <w:sz w:val="28"/>
          <w:szCs w:val="28"/>
        </w:rPr>
      </w:pPr>
      <w:r w:rsidRPr="003B6764">
        <w:t>Express the volume of the rectangular</w:t>
      </w:r>
      <w:r w:rsidRPr="003B6764">
        <w:tab/>
      </w:r>
      <w:r w:rsidRPr="003B6764">
        <w:tab/>
      </w:r>
      <w:r w:rsidRPr="003B6764">
        <w:tab/>
      </w:r>
      <w:r w:rsidRPr="003B6764">
        <w:tab/>
      </w:r>
      <w:r w:rsidRPr="003B6764">
        <w:tab/>
      </w:r>
      <w:r w:rsidRPr="003B6764">
        <w:tab/>
      </w:r>
      <w:r w:rsidRPr="003B6764">
        <w:tab/>
      </w:r>
    </w:p>
    <w:p w:rsidR="00B34211" w:rsidRPr="003B6764" w:rsidRDefault="00B34211" w:rsidP="00B34211">
      <w:r w:rsidRPr="003B6764">
        <w:rPr>
          <w:noProof/>
        </w:rPr>
        <mc:AlternateContent>
          <mc:Choice Requires="wps">
            <w:drawing>
              <wp:anchor distT="0" distB="0" distL="114300" distR="114300" simplePos="0" relativeHeight="251668480" behindDoc="0" locked="0" layoutInCell="1" allowOverlap="1" wp14:anchorId="4439BD21" wp14:editId="76196D55">
                <wp:simplePos x="0" y="0"/>
                <wp:positionH relativeFrom="column">
                  <wp:posOffset>2857500</wp:posOffset>
                </wp:positionH>
                <wp:positionV relativeFrom="paragraph">
                  <wp:posOffset>81915</wp:posOffset>
                </wp:positionV>
                <wp:extent cx="857250" cy="313055"/>
                <wp:effectExtent l="1905" t="0" r="0" b="254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3130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34211" w:rsidRDefault="00B34211" w:rsidP="00B34211">
                            <w:r w:rsidRPr="005D289E">
                              <w:rPr>
                                <w:position w:val="-8"/>
                              </w:rPr>
                              <w:object w:dxaOrig="1100" w:dyaOrig="360">
                                <v:shape id="_x0000_i1038" type="#_x0000_t75" style="width:53.25pt;height:17.25pt" o:ole="">
                                  <v:imagedata r:id="rId39" o:title=""/>
                                </v:shape>
                                <o:OLEObject Type="Embed" ProgID="Equation.DSMT4" ShapeID="_x0000_i1038" DrawAspect="Content" ObjectID="_1528106882" r:id="rId4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029" type="#_x0000_t202" style="position:absolute;margin-left:225pt;margin-top:6.45pt;width:67.5pt;height:24.6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" stroked="f">
                <v:textbox style="mso-fit-shape-to-text:t">
                  <w:txbxContent>
                    <w:p w:rsidR="00B34211" w:rsidRDefault="00B34211" w:rsidP="00B34211">
                      <w:r w:rsidRPr="005D289E">
                        <w:rPr>
                          <w:position w:val="-8"/>
                        </w:rPr>
                        <w:object w:dxaOrig="1100" w:dyaOrig="360">
                          <v:shape id="_x0000_i1038" type="#_x0000_t75" style="width:53.05pt;height:17.45pt" o:ole="">
                            <v:imagedata r:id="rId41" o:title=""/>
                          </v:shape>
                          <o:OLEObject Type="Embed" ProgID="Equation.DSMT4" ShapeID="_x0000_i1038" DrawAspect="Content" ObjectID="_1433319030" r:id="rId42"/>
                        </w:object>
                      </w:r>
                    </w:p>
                  </w:txbxContent>
                </v:textbox>
              </v:shape>
            </w:pict>
          </mc:Fallback>
        </mc:AlternateContent>
      </w:r>
      <w:r w:rsidRPr="003B6764">
        <w:rPr>
          <w:noProof/>
        </w:rPr>
        <mc:AlternateContent>
          <mc:Choice Requires="wps">
            <w:drawing>
              <wp:anchor distT="0" distB="0" distL="114300" distR="114300" simplePos="0" relativeHeight="251667456" behindDoc="0" locked="0" layoutInCell="1" allowOverlap="1" wp14:anchorId="4884479F" wp14:editId="15BC6E6A">
                <wp:simplePos x="0" y="0"/>
                <wp:positionH relativeFrom="column">
                  <wp:posOffset>5600700</wp:posOffset>
                </wp:positionH>
                <wp:positionV relativeFrom="paragraph">
                  <wp:posOffset>310515</wp:posOffset>
                </wp:positionV>
                <wp:extent cx="805815" cy="320040"/>
                <wp:effectExtent l="1905" t="0" r="1905"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5815" cy="320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34211" w:rsidRDefault="00B34211" w:rsidP="00B34211">
                            <w:r w:rsidRPr="005D289E">
                              <w:rPr>
                                <w:position w:val="-8"/>
                              </w:rPr>
                              <w:object w:dxaOrig="980" w:dyaOrig="360">
                                <v:shape id="_x0000_i1040" type="#_x0000_t75" style="width:48.75pt;height:18pt" o:ole="">
                                  <v:imagedata r:id="rId43" o:title=""/>
                                </v:shape>
                                <o:OLEObject Type="Embed" ProgID="Equation.DSMT4" ShapeID="_x0000_i1040" DrawAspect="Content" ObjectID="_1528106883" r:id="rId4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 o:spid="_x0000_s1030" type="#_x0000_t202" style="position:absolute;margin-left:441pt;margin-top:24.45pt;width:63.45pt;height:25.2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" stroked="f">
                <v:textbox style="mso-fit-shape-to-text:t">
                  <w:txbxContent>
                    <w:p w:rsidR="00B34211" w:rsidRDefault="00B34211" w:rsidP="00B34211">
                      <w:r w:rsidRPr="005D289E">
                        <w:rPr>
                          <w:position w:val="-8"/>
                        </w:rPr>
                        <w:object w:dxaOrig="980" w:dyaOrig="360">
                          <v:shape id="_x0000_i1040" type="#_x0000_t75" style="width:49pt;height:18pt" o:ole="">
                            <v:imagedata r:id="rId45" o:title=""/>
                          </v:shape>
                          <o:OLEObject Type="Embed" ProgID="Equation.DSMT4" ShapeID="_x0000_i1040" DrawAspect="Content" ObjectID="_1433319031" r:id="rId46"/>
                        </w:object>
                      </w:r>
                    </w:p>
                  </w:txbxContent>
                </v:textbox>
              </v:shape>
            </w:pict>
          </mc:Fallback>
        </mc:AlternateContent>
      </w:r>
      <w:proofErr w:type="gramStart"/>
      <w:r w:rsidRPr="003B6764">
        <w:t>prism</w:t>
      </w:r>
      <w:proofErr w:type="gramEnd"/>
      <w:r w:rsidRPr="003B6764">
        <w:t xml:space="preserve"> in the simplest radical </w:t>
      </w:r>
      <w:r w:rsidRPr="00B34211">
        <w:t>form.</w:t>
      </w:r>
      <w:r w:rsidRPr="003B6764">
        <w:rPr>
          <w:noProof/>
        </w:rPr>
        <mc:AlternateContent>
          <mc:Choice Requires="wpc">
            <w:drawing>
              <wp:inline distT="0" distB="0" distL="0" distR="0" wp14:anchorId="78E48F34" wp14:editId="7356AEA8">
                <wp:extent cx="5486400" cy="571500"/>
                <wp:effectExtent l="1905" t="0" r="0" b="1270"/>
                <wp:docPr id="9" name="Canvas 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 name="Text Box 11"/>
                        <wps:cNvSpPr txBox="1">
                          <a:spLocks noChangeArrowheads="1"/>
                        </wps:cNvSpPr>
                        <wps:spPr bwMode="auto">
                          <a:xfrm>
                            <a:off x="4000500" y="0"/>
                            <a:ext cx="897255" cy="358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34211" w:rsidRDefault="00B34211" w:rsidP="00B34211">
                              <w:r w:rsidRPr="005D289E">
                                <w:rPr>
                                  <w:position w:val="-8"/>
                                </w:rPr>
                                <w:object w:dxaOrig="1120" w:dyaOrig="360">
                                  <v:shape id="_x0000_i1042" type="#_x0000_t75" style="width:56.2pt;height:21pt" o:ole="">
                                    <v:imagedata r:id="rId47" o:title=""/>
                                  </v:shape>
                                  <o:OLEObject Type="Embed" ProgID="Equation.DSMT4" ShapeID="_x0000_i1042" DrawAspect="Content" ObjectID="_1528106884" r:id="rId48"/>
                                </w:object>
                              </w:r>
                            </w:p>
                          </w:txbxContent>
                        </wps:txbx>
                        <wps:bodyPr rot="0" vert="horz" wrap="none" lIns="91440" tIns="45720" rIns="91440" bIns="45720" anchor="t" anchorCtr="0" upright="1">
                          <a:spAutoFit/>
                        </wps:bodyPr>
                      </wps:wsp>
                    </wpc:wpc>
                  </a:graphicData>
                </a:graphic>
              </wp:inline>
            </w:drawing>
          </mc:Choice>
          <mc:Fallback>
            <w:pict>
              <v:group id="Canvas 9" o:spid="_x0000_s1031" editas="canvas" style="width:6in;height:45pt;mso-position-horizontal-relative:char;mso-position-vertical-relative:line" coordsize="54864,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">
                <v:shape id="_x0000_s1032" type="#_x0000_t75" style="position:absolute;width:54864;height:5715;visibility:visible;mso-wrap-style:square">
                  <v:fill o:detectmouseclick="t"/>
                  <v:path o:connecttype="none"/>
                </v:shape>
                <v:shape id="_x0000_s1033" type="#_x0000_t202" style="position:absolute;left:40005;width:8972;height:3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CoKb8A&#10;AADaAAAADwAAAGRycy9kb3ducmV2LnhtbERP3WrCMBS+F/YO4Qy801QHTqtRhmOgCII/D3BMjm2x&#10;OemSzNa3NxfCLj++/8Wqs7W4kw+VYwWjYQaCWDtTcaHgfPoZTEGEiGywdkwKHhRgtXzrLTA3ruUD&#10;3Y+xECmEQ44KyhibXMqgS7IYhq4hTtzVeYsxQV9I47FN4baW4yybSIsVp4YSG1qXpG/HP6vgu/KX&#10;X+0+NpPP3UzvD+HabvdSqf579zUHEamL/+KXe2MUpK3pSroBcvk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cKgpvwAAANoAAAAPAAAAAAAAAAAAAAAAAJgCAABkcnMvZG93bnJl&#10;di54bWxQSwUGAAAAAAQABAD1AAAAhAMAAAAA&#10;" stroked="f">
                  <v:textbox style="mso-fit-shape-to-text:t">
                    <w:txbxContent>
                      <w:p w:rsidR="00B34211" w:rsidRDefault="00B34211" w:rsidP="00B34211">
                        <w:r w:rsidRPr="005D289E">
                          <w:rPr>
                            <w:position w:val="-8"/>
                          </w:rPr>
                          <w:object w:dxaOrig="1120" w:dyaOrig="360">
                            <v:shape id="_x0000_i1042" type="#_x0000_t75" style="width:56.2pt;height:21pt" o:ole="">
                              <v:imagedata r:id="rId49" o:title=""/>
                            </v:shape>
                            <o:OLEObject Type="Embed" ProgID="Equation.DSMT4" ShapeID="_x0000_i1042" DrawAspect="Content" ObjectID="_1433319032" r:id="rId50"/>
                          </w:object>
                        </w:r>
                      </w:p>
                    </w:txbxContent>
                  </v:textbox>
                </v:shape>
                <w10:anchorlock/>
              </v:group>
            </w:pict>
          </mc:Fallback>
        </mc:AlternateContent>
      </w:r>
    </w:p>
    <w:p w:rsidR="00B34211" w:rsidRPr="003B6764" w:rsidRDefault="00B34211" w:rsidP="00B34211"/>
    <w:p w:rsidR="00B34211" w:rsidRPr="003B6764" w:rsidRDefault="00B34211" w:rsidP="00B34211"/>
    <w:p w:rsidR="00B34211" w:rsidRPr="003B6764" w:rsidRDefault="00B34211" w:rsidP="00B34211"/>
    <w:p w:rsidR="00B34211" w:rsidRPr="003B6764" w:rsidRDefault="00B34211" w:rsidP="00B34211"/>
    <w:p w:rsidR="00B34211" w:rsidRPr="00B34211" w:rsidRDefault="00B34211" w:rsidP="00B34211">
      <w:r w:rsidRPr="003B6764">
        <w:t>An isosceles triangle has a base of √20 m. Each of the equal sides is 3√7m long.  What is the exact area of the triangle?</w:t>
      </w:r>
    </w:p>
    <w:p w:rsidR="007C7AAE" w:rsidRPr="003B6764" w:rsidRDefault="007C7AAE" w:rsidP="007C7AAE">
      <w:pPr>
        <w:rPr>
          <w:sz w:val="28"/>
          <w:szCs w:val="28"/>
        </w:rPr>
      </w:pPr>
    </w:p>
    <w:p w:rsidR="00B34211" w:rsidRPr="003B6764" w:rsidRDefault="00B34211" w:rsidP="007C7AAE">
      <w:pPr>
        <w:rPr>
          <w:b/>
          <w:i/>
        </w:rPr>
      </w:pPr>
    </w:p>
    <w:p w:rsidR="00B34211" w:rsidRPr="003B6764" w:rsidRDefault="00B34211" w:rsidP="007C7AAE">
      <w:pPr>
        <w:rPr>
          <w:b/>
          <w:i/>
        </w:rPr>
      </w:pPr>
    </w:p>
    <w:p w:rsidR="00B34211" w:rsidRPr="003B6764" w:rsidRDefault="00B34211" w:rsidP="007C7AAE">
      <w:pPr>
        <w:rPr>
          <w:b/>
          <w:i/>
        </w:rPr>
      </w:pPr>
    </w:p>
    <w:p w:rsidR="00B34211" w:rsidRPr="003B6764" w:rsidRDefault="00B34211" w:rsidP="007C7AAE">
      <w:pPr>
        <w:rPr>
          <w:b/>
          <w:i/>
        </w:rPr>
      </w:pPr>
    </w:p>
    <w:p w:rsidR="00B34211" w:rsidRPr="003B6764" w:rsidRDefault="00B34211" w:rsidP="007C7AAE">
      <w:pPr>
        <w:rPr>
          <w:b/>
          <w:i/>
        </w:rPr>
      </w:pPr>
    </w:p>
    <w:p w:rsidR="00B34211" w:rsidRPr="001C334F" w:rsidRDefault="00B34211" w:rsidP="007C7AAE">
      <w:r w:rsidRPr="003B6764">
        <w:rPr>
          <w:b/>
          <w:i/>
        </w:rPr>
        <w:t>Assignment:</w:t>
      </w:r>
      <w:r w:rsidR="001C334F">
        <w:tab/>
        <w:t>worksheet 209 &amp; 215</w:t>
      </w:r>
    </w:p>
    <w:p w:rsidR="00B34211" w:rsidRPr="003B6764" w:rsidRDefault="00B34211" w:rsidP="007C7AAE">
      <w:pPr>
        <w:rPr>
          <w:b/>
          <w:i/>
          <w:sz w:val="28"/>
          <w:szCs w:val="28"/>
        </w:rPr>
      </w:pPr>
    </w:p>
    <w:p w:rsidR="00B34211" w:rsidRPr="003B6764" w:rsidRDefault="00B34211" w:rsidP="00B34211">
      <w:pPr>
        <w:spacing w:after="200" w:line="276" w:lineRule="auto"/>
        <w:rPr>
          <w:b/>
          <w:sz w:val="28"/>
          <w:szCs w:val="28"/>
        </w:rPr>
      </w:pPr>
      <w:r w:rsidRPr="003B6764">
        <w:rPr>
          <w:b/>
          <w:sz w:val="28"/>
          <w:szCs w:val="28"/>
        </w:rPr>
        <w:lastRenderedPageBreak/>
        <w:t>Lesson 4</w:t>
      </w:r>
    </w:p>
    <w:p w:rsidR="007C7AAE" w:rsidRPr="003B6764" w:rsidRDefault="007C7AAE" w:rsidP="00B34211">
      <w:pPr>
        <w:jc w:val="center"/>
        <w:rPr>
          <w:b/>
          <w:sz w:val="28"/>
          <w:szCs w:val="28"/>
        </w:rPr>
      </w:pPr>
      <w:r w:rsidRPr="003B6764">
        <w:rPr>
          <w:b/>
          <w:sz w:val="28"/>
          <w:szCs w:val="28"/>
        </w:rPr>
        <w:t>Dividing Radicals</w:t>
      </w:r>
    </w:p>
    <w:p w:rsidR="00B34211" w:rsidRPr="003B6764" w:rsidRDefault="00B34211" w:rsidP="007C7AAE">
      <w:pPr>
        <w:rPr>
          <w:b/>
          <w:sz w:val="28"/>
          <w:szCs w:val="28"/>
        </w:rPr>
      </w:pPr>
    </w:p>
    <w:p w:rsidR="00B34211" w:rsidRPr="003B6764" w:rsidRDefault="00B34211" w:rsidP="00B34211">
      <w:pPr>
        <w:numPr>
          <w:ilvl w:val="1"/>
          <w:numId w:val="6"/>
        </w:numPr>
        <w:rPr>
          <w:u w:val="single"/>
        </w:rPr>
      </w:pPr>
      <w:r w:rsidRPr="003B6764">
        <w:rPr>
          <w:u w:val="single"/>
        </w:rPr>
        <w:sym w:font="Symbol" w:char="F0D6"/>
      </w:r>
      <w:proofErr w:type="gramStart"/>
      <w:r w:rsidRPr="003B6764">
        <w:rPr>
          <w:u w:val="single"/>
        </w:rPr>
        <w:t xml:space="preserve">30 </w:t>
      </w:r>
      <w:r w:rsidRPr="003B6764">
        <w:t xml:space="preserve"> =</w:t>
      </w:r>
      <w:proofErr w:type="gramEnd"/>
      <w:r w:rsidRPr="003B6764">
        <w:tab/>
      </w:r>
      <w:r w:rsidRPr="003B6764">
        <w:tab/>
      </w:r>
      <w:r w:rsidRPr="003B6764">
        <w:tab/>
        <w:t xml:space="preserve">2.  </w:t>
      </w:r>
      <w:r w:rsidRPr="003B6764">
        <w:rPr>
          <w:u w:val="single"/>
        </w:rPr>
        <w:sym w:font="Symbol" w:char="F0D6"/>
      </w:r>
      <w:r w:rsidRPr="003B6764">
        <w:rPr>
          <w:u w:val="single"/>
        </w:rPr>
        <w:t>48</w:t>
      </w:r>
      <w:r w:rsidRPr="003B6764">
        <w:rPr>
          <w:u w:val="single"/>
        </w:rPr>
        <w:tab/>
        <w:t xml:space="preserve"> </w:t>
      </w:r>
      <w:r w:rsidRPr="003B6764">
        <w:t xml:space="preserve"> =</w:t>
      </w:r>
      <w:r w:rsidRPr="003B6764">
        <w:tab/>
      </w:r>
      <w:r w:rsidRPr="003B6764">
        <w:tab/>
      </w:r>
      <w:r w:rsidRPr="003B6764">
        <w:tab/>
        <w:t xml:space="preserve">3.  </w:t>
      </w:r>
      <w:r w:rsidRPr="003B6764">
        <w:rPr>
          <w:u w:val="single"/>
        </w:rPr>
        <w:sym w:font="Symbol" w:char="F0D6"/>
      </w:r>
      <w:r w:rsidRPr="003B6764">
        <w:rPr>
          <w:u w:val="single"/>
        </w:rPr>
        <w:t xml:space="preserve">52 </w:t>
      </w:r>
      <w:r w:rsidRPr="003B6764">
        <w:t>=</w:t>
      </w:r>
    </w:p>
    <w:p w:rsidR="00B34211" w:rsidRPr="003B6764" w:rsidRDefault="00B34211" w:rsidP="00B34211">
      <w:pPr>
        <w:ind w:left="1080"/>
      </w:pPr>
      <w:r w:rsidRPr="003B6764">
        <w:t xml:space="preserve">       </w:t>
      </w:r>
      <w:r w:rsidRPr="003B6764">
        <w:sym w:font="Symbol" w:char="F0D6"/>
      </w:r>
      <w:r w:rsidRPr="003B6764">
        <w:t>5</w:t>
      </w:r>
      <w:r w:rsidRPr="003B6764">
        <w:tab/>
      </w:r>
      <w:r w:rsidRPr="003B6764">
        <w:tab/>
      </w:r>
      <w:r w:rsidRPr="003B6764">
        <w:tab/>
        <w:t xml:space="preserve">      </w:t>
      </w:r>
      <w:r w:rsidRPr="003B6764">
        <w:sym w:font="Symbol" w:char="F0D6"/>
      </w:r>
      <w:r w:rsidRPr="003B6764">
        <w:t>6</w:t>
      </w:r>
      <w:r w:rsidRPr="003B6764">
        <w:tab/>
      </w:r>
      <w:r w:rsidRPr="003B6764">
        <w:tab/>
      </w:r>
      <w:r w:rsidRPr="003B6764">
        <w:tab/>
      </w:r>
      <w:r w:rsidRPr="003B6764">
        <w:tab/>
        <w:t xml:space="preserve">     </w:t>
      </w:r>
      <w:r w:rsidRPr="003B6764">
        <w:sym w:font="Symbol" w:char="F0D6"/>
      </w:r>
      <w:r w:rsidRPr="003B6764">
        <w:t>13</w:t>
      </w:r>
    </w:p>
    <w:p w:rsidR="00B34211" w:rsidRPr="003B6764" w:rsidRDefault="00B34211" w:rsidP="00B34211">
      <w:pPr>
        <w:ind w:left="1080"/>
      </w:pPr>
    </w:p>
    <w:p w:rsidR="00B34211" w:rsidRPr="003B6764" w:rsidRDefault="00B34211" w:rsidP="00B34211">
      <w:pPr>
        <w:ind w:left="1080"/>
      </w:pPr>
    </w:p>
    <w:p w:rsidR="00D54D8E" w:rsidRPr="003B6764" w:rsidRDefault="00D54D8E" w:rsidP="00B34211">
      <w:pPr>
        <w:ind w:left="1080"/>
      </w:pPr>
    </w:p>
    <w:p w:rsidR="00D54D8E" w:rsidRPr="003B6764" w:rsidRDefault="00D54D8E" w:rsidP="00B34211">
      <w:pPr>
        <w:ind w:left="1080"/>
      </w:pPr>
    </w:p>
    <w:p w:rsidR="00B34211" w:rsidRPr="003B6764" w:rsidRDefault="00B34211" w:rsidP="00B34211">
      <w:pPr>
        <w:ind w:left="1080"/>
      </w:pPr>
    </w:p>
    <w:p w:rsidR="00B34211" w:rsidRPr="003B6764" w:rsidRDefault="00B34211" w:rsidP="00B34211">
      <w:pPr>
        <w:numPr>
          <w:ilvl w:val="0"/>
          <w:numId w:val="7"/>
        </w:numPr>
        <w:rPr>
          <w:u w:val="single"/>
        </w:rPr>
      </w:pPr>
      <w:r w:rsidRPr="003B6764">
        <w:rPr>
          <w:u w:val="single"/>
        </w:rPr>
        <w:t xml:space="preserve"> </w:t>
      </w:r>
      <w:r w:rsidRPr="003B6764">
        <w:rPr>
          <w:u w:val="single"/>
        </w:rPr>
        <w:sym w:font="Symbol" w:char="F0D6"/>
      </w:r>
      <w:r w:rsidRPr="003B6764">
        <w:rPr>
          <w:u w:val="single"/>
        </w:rPr>
        <w:t xml:space="preserve">2  </w:t>
      </w:r>
      <w:r w:rsidRPr="003B6764">
        <w:t xml:space="preserve"> =</w:t>
      </w:r>
      <w:r w:rsidRPr="003B6764">
        <w:tab/>
      </w:r>
      <w:r w:rsidRPr="003B6764">
        <w:tab/>
      </w:r>
      <w:r w:rsidRPr="003B6764">
        <w:tab/>
        <w:t xml:space="preserve">5.  </w:t>
      </w:r>
      <w:r w:rsidRPr="003B6764">
        <w:rPr>
          <w:u w:val="single"/>
        </w:rPr>
        <w:sym w:font="Symbol" w:char="F0D6"/>
      </w:r>
      <w:r w:rsidRPr="003B6764">
        <w:rPr>
          <w:u w:val="single"/>
        </w:rPr>
        <w:t>20</w:t>
      </w:r>
      <w:r w:rsidRPr="003B6764">
        <w:rPr>
          <w:u w:val="single"/>
        </w:rPr>
        <w:tab/>
        <w:t xml:space="preserve"> </w:t>
      </w:r>
      <w:r w:rsidRPr="003B6764">
        <w:t xml:space="preserve"> =</w:t>
      </w:r>
      <w:r w:rsidRPr="003B6764">
        <w:tab/>
      </w:r>
      <w:r w:rsidRPr="003B6764">
        <w:tab/>
      </w:r>
      <w:r w:rsidRPr="003B6764">
        <w:tab/>
        <w:t xml:space="preserve">6.  </w:t>
      </w:r>
      <w:r w:rsidRPr="003B6764">
        <w:rPr>
          <w:u w:val="single"/>
        </w:rPr>
        <w:t>3</w:t>
      </w:r>
      <w:r w:rsidRPr="003B6764">
        <w:rPr>
          <w:u w:val="single"/>
        </w:rPr>
        <w:sym w:font="Symbol" w:char="F0D6"/>
      </w:r>
      <w:r w:rsidRPr="003B6764">
        <w:rPr>
          <w:u w:val="single"/>
        </w:rPr>
        <w:t xml:space="preserve">3 </w:t>
      </w:r>
      <w:r w:rsidRPr="003B6764">
        <w:t>=</w:t>
      </w:r>
    </w:p>
    <w:p w:rsidR="00B34211" w:rsidRPr="003B6764" w:rsidRDefault="00B34211" w:rsidP="00B34211">
      <w:pPr>
        <w:ind w:left="1080"/>
      </w:pPr>
      <w:r w:rsidRPr="003B6764">
        <w:t xml:space="preserve">      </w:t>
      </w:r>
      <w:r w:rsidRPr="003B6764">
        <w:sym w:font="Symbol" w:char="F0D6"/>
      </w:r>
      <w:r w:rsidRPr="003B6764">
        <w:t>32</w:t>
      </w:r>
      <w:r w:rsidRPr="003B6764">
        <w:tab/>
      </w:r>
      <w:r w:rsidRPr="003B6764">
        <w:tab/>
      </w:r>
      <w:r w:rsidRPr="003B6764">
        <w:tab/>
        <w:t xml:space="preserve">     </w:t>
      </w:r>
      <w:r w:rsidRPr="003B6764">
        <w:sym w:font="Symbol" w:char="F0D6"/>
      </w:r>
      <w:r w:rsidRPr="003B6764">
        <w:t>36</w:t>
      </w:r>
      <w:r w:rsidRPr="003B6764">
        <w:tab/>
      </w:r>
      <w:r w:rsidRPr="003B6764">
        <w:tab/>
      </w:r>
      <w:r w:rsidRPr="003B6764">
        <w:tab/>
      </w:r>
      <w:r w:rsidRPr="003B6764">
        <w:tab/>
        <w:t xml:space="preserve">     </w:t>
      </w:r>
      <w:r w:rsidRPr="003B6764">
        <w:sym w:font="Symbol" w:char="F0D6"/>
      </w:r>
      <w:r w:rsidRPr="003B6764">
        <w:t>48</w:t>
      </w:r>
    </w:p>
    <w:p w:rsidR="00B34211" w:rsidRPr="003B6764" w:rsidRDefault="00B34211" w:rsidP="00B34211">
      <w:pPr>
        <w:ind w:left="1080"/>
        <w:rPr>
          <w:u w:val="single"/>
        </w:rPr>
      </w:pPr>
    </w:p>
    <w:p w:rsidR="00B34211" w:rsidRPr="003B6764" w:rsidRDefault="00B34211" w:rsidP="00B34211">
      <w:pPr>
        <w:ind w:left="1080"/>
        <w:rPr>
          <w:u w:val="single"/>
        </w:rPr>
      </w:pPr>
    </w:p>
    <w:p w:rsidR="00D54D8E" w:rsidRPr="003B6764" w:rsidRDefault="00D54D8E" w:rsidP="00B34211">
      <w:pPr>
        <w:ind w:left="1080"/>
        <w:rPr>
          <w:u w:val="single"/>
        </w:rPr>
      </w:pPr>
    </w:p>
    <w:p w:rsidR="00D54D8E" w:rsidRPr="003B6764" w:rsidRDefault="00D54D8E" w:rsidP="00B34211">
      <w:pPr>
        <w:ind w:left="1080"/>
        <w:rPr>
          <w:u w:val="single"/>
        </w:rPr>
      </w:pPr>
    </w:p>
    <w:p w:rsidR="00B34211" w:rsidRPr="003B6764" w:rsidRDefault="00B34211" w:rsidP="00B34211">
      <w:pPr>
        <w:ind w:left="1080"/>
        <w:rPr>
          <w:u w:val="single"/>
        </w:rPr>
      </w:pPr>
    </w:p>
    <w:p w:rsidR="00B34211" w:rsidRPr="003B6764" w:rsidRDefault="00B34211" w:rsidP="00B34211">
      <w:pPr>
        <w:numPr>
          <w:ilvl w:val="0"/>
          <w:numId w:val="8"/>
        </w:numPr>
        <w:rPr>
          <w:u w:val="single"/>
        </w:rPr>
      </w:pPr>
      <w:r w:rsidRPr="003B6764">
        <w:rPr>
          <w:u w:val="single"/>
        </w:rPr>
        <w:t>-2</w:t>
      </w:r>
      <w:r w:rsidRPr="003B6764">
        <w:rPr>
          <w:u w:val="single"/>
        </w:rPr>
        <w:sym w:font="Symbol" w:char="F0D6"/>
      </w:r>
      <w:r w:rsidRPr="003B6764">
        <w:rPr>
          <w:u w:val="single"/>
        </w:rPr>
        <w:t>30</w:t>
      </w:r>
      <w:r w:rsidRPr="003B6764">
        <w:t xml:space="preserve"> =</w:t>
      </w:r>
      <w:r w:rsidRPr="003B6764">
        <w:tab/>
      </w:r>
      <w:r w:rsidRPr="003B6764">
        <w:tab/>
        <w:t xml:space="preserve">8.  </w:t>
      </w:r>
      <w:r w:rsidRPr="003B6764">
        <w:rPr>
          <w:u w:val="single"/>
        </w:rPr>
        <w:t>24</w:t>
      </w:r>
      <w:r w:rsidRPr="003B6764">
        <w:rPr>
          <w:u w:val="single"/>
        </w:rPr>
        <w:sym w:font="Symbol" w:char="F0D6"/>
      </w:r>
      <w:proofErr w:type="gramStart"/>
      <w:r w:rsidRPr="003B6764">
        <w:rPr>
          <w:u w:val="single"/>
        </w:rPr>
        <w:t xml:space="preserve">56 </w:t>
      </w:r>
      <w:r w:rsidRPr="003B6764">
        <w:t xml:space="preserve"> =</w:t>
      </w:r>
      <w:proofErr w:type="gramEnd"/>
      <w:r w:rsidRPr="003B6764">
        <w:tab/>
      </w:r>
      <w:r w:rsidRPr="003B6764">
        <w:tab/>
      </w:r>
      <w:r w:rsidRPr="003B6764">
        <w:tab/>
        <w:t xml:space="preserve">9. </w:t>
      </w:r>
      <w:r w:rsidRPr="003B6764">
        <w:rPr>
          <w:u w:val="single"/>
        </w:rPr>
        <w:t>35</w:t>
      </w:r>
      <w:r w:rsidRPr="003B6764">
        <w:rPr>
          <w:u w:val="single"/>
        </w:rPr>
        <w:sym w:font="Symbol" w:char="F0D6"/>
      </w:r>
      <w:r w:rsidRPr="003B6764">
        <w:rPr>
          <w:u w:val="single"/>
        </w:rPr>
        <w:t>120</w:t>
      </w:r>
      <w:r w:rsidRPr="003B6764">
        <w:t xml:space="preserve"> =</w:t>
      </w:r>
    </w:p>
    <w:p w:rsidR="00B34211" w:rsidRPr="003B6764" w:rsidRDefault="00B34211" w:rsidP="00B34211">
      <w:pPr>
        <w:ind w:left="1080"/>
      </w:pPr>
      <w:r w:rsidRPr="003B6764">
        <w:t xml:space="preserve">        </w:t>
      </w:r>
      <w:r w:rsidRPr="003B6764">
        <w:sym w:font="Symbol" w:char="F0D6"/>
      </w:r>
      <w:r w:rsidRPr="003B6764">
        <w:t>3</w:t>
      </w:r>
      <w:r w:rsidRPr="003B6764">
        <w:tab/>
      </w:r>
      <w:r w:rsidRPr="003B6764">
        <w:tab/>
      </w:r>
      <w:r w:rsidRPr="003B6764">
        <w:tab/>
        <w:t xml:space="preserve">     8 </w:t>
      </w:r>
      <w:r w:rsidRPr="003B6764">
        <w:sym w:font="Symbol" w:char="F0D6"/>
      </w:r>
      <w:r w:rsidRPr="003B6764">
        <w:t>8</w:t>
      </w:r>
      <w:r w:rsidRPr="003B6764">
        <w:tab/>
      </w:r>
      <w:r w:rsidRPr="003B6764">
        <w:tab/>
      </w:r>
      <w:r w:rsidRPr="003B6764">
        <w:tab/>
        <w:t xml:space="preserve">     7</w:t>
      </w:r>
      <w:r w:rsidRPr="003B6764">
        <w:sym w:font="Symbol" w:char="F0D6"/>
      </w:r>
      <w:r w:rsidRPr="003B6764">
        <w:t>5</w:t>
      </w:r>
    </w:p>
    <w:p w:rsidR="00B34211" w:rsidRPr="003B6764" w:rsidRDefault="00B34211" w:rsidP="00B34211">
      <w:pPr>
        <w:ind w:left="1080"/>
      </w:pPr>
    </w:p>
    <w:p w:rsidR="00D54D8E" w:rsidRPr="003B6764" w:rsidRDefault="00D54D8E" w:rsidP="00B34211">
      <w:pPr>
        <w:ind w:left="1080"/>
      </w:pPr>
    </w:p>
    <w:p w:rsidR="00D54D8E" w:rsidRPr="003B6764" w:rsidRDefault="00D54D8E" w:rsidP="00B34211">
      <w:pPr>
        <w:ind w:left="1080"/>
      </w:pPr>
    </w:p>
    <w:p w:rsidR="00D54D8E" w:rsidRPr="003B6764" w:rsidRDefault="00D54D8E" w:rsidP="00B34211">
      <w:pPr>
        <w:ind w:left="1080"/>
      </w:pPr>
    </w:p>
    <w:p w:rsidR="00B34211" w:rsidRPr="003B6764" w:rsidRDefault="00B34211" w:rsidP="00B34211">
      <w:pPr>
        <w:ind w:left="1080"/>
      </w:pPr>
    </w:p>
    <w:p w:rsidR="00B34211" w:rsidRPr="003B6764" w:rsidRDefault="00B34211" w:rsidP="00B34211">
      <w:pPr>
        <w:ind w:left="1080"/>
      </w:pPr>
    </w:p>
    <w:p w:rsidR="00B34211" w:rsidRPr="003B6764" w:rsidRDefault="00B34211" w:rsidP="00B34211">
      <w:pPr>
        <w:numPr>
          <w:ilvl w:val="0"/>
          <w:numId w:val="9"/>
        </w:numPr>
        <w:rPr>
          <w:u w:val="single"/>
        </w:rPr>
      </w:pPr>
      <w:r w:rsidRPr="003B6764">
        <w:rPr>
          <w:u w:val="single"/>
        </w:rPr>
        <w:t>3</w:t>
      </w:r>
      <w:r w:rsidRPr="003B6764">
        <w:rPr>
          <w:u w:val="single"/>
        </w:rPr>
        <w:sym w:font="Symbol" w:char="F0D6"/>
      </w:r>
      <w:r w:rsidR="00D54D8E" w:rsidRPr="003B6764">
        <w:rPr>
          <w:u w:val="single"/>
        </w:rPr>
        <w:t>(</w:t>
      </w:r>
      <w:r w:rsidRPr="003B6764">
        <w:rPr>
          <w:u w:val="single"/>
        </w:rPr>
        <w:t>20</w:t>
      </w:r>
      <w:r w:rsidR="00D54D8E" w:rsidRPr="003B6764">
        <w:rPr>
          <w:i/>
          <w:u w:val="single"/>
        </w:rPr>
        <w:t>x</w:t>
      </w:r>
      <w:r w:rsidR="00D54D8E" w:rsidRPr="003B6764">
        <w:rPr>
          <w:u w:val="single"/>
          <w:vertAlign w:val="superscript"/>
        </w:rPr>
        <w:t>2</w:t>
      </w:r>
      <w:proofErr w:type="gramStart"/>
      <w:r w:rsidR="00D54D8E" w:rsidRPr="003B6764">
        <w:rPr>
          <w:u w:val="single"/>
        </w:rPr>
        <w:t>)</w:t>
      </w:r>
      <w:r w:rsidRPr="003B6764">
        <w:rPr>
          <w:u w:val="single"/>
        </w:rPr>
        <w:t xml:space="preserve"> </w:t>
      </w:r>
      <w:r w:rsidR="00D54D8E" w:rsidRPr="003B6764">
        <w:t>,</w:t>
      </w:r>
      <w:proofErr w:type="gramEnd"/>
      <w:r w:rsidR="00D54D8E" w:rsidRPr="003B6764">
        <w:t xml:space="preserve"> </w:t>
      </w:r>
      <w:r w:rsidR="00D54D8E" w:rsidRPr="003B6764">
        <w:rPr>
          <w:i/>
        </w:rPr>
        <w:t>x</w:t>
      </w:r>
      <w:r w:rsidR="00D54D8E" w:rsidRPr="003B6764">
        <w:t>&gt;0</w:t>
      </w:r>
      <w:r w:rsidRPr="003B6764">
        <w:t>=</w:t>
      </w:r>
      <w:r w:rsidRPr="003B6764">
        <w:tab/>
      </w:r>
      <w:r w:rsidRPr="003B6764">
        <w:tab/>
        <w:t xml:space="preserve">11.  </w:t>
      </w:r>
      <w:r w:rsidRPr="003B6764">
        <w:rPr>
          <w:u w:val="single"/>
        </w:rPr>
        <w:t>6</w:t>
      </w:r>
      <w:r w:rsidRPr="003B6764">
        <w:rPr>
          <w:u w:val="single"/>
        </w:rPr>
        <w:sym w:font="Symbol" w:char="F0D6"/>
      </w:r>
      <w:r w:rsidR="00D54D8E" w:rsidRPr="003B6764">
        <w:rPr>
          <w:u w:val="single"/>
        </w:rPr>
        <w:t>(</w:t>
      </w:r>
      <w:r w:rsidRPr="003B6764">
        <w:rPr>
          <w:u w:val="single"/>
        </w:rPr>
        <w:t>75</w:t>
      </w:r>
      <w:r w:rsidR="00D54D8E" w:rsidRPr="003B6764">
        <w:rPr>
          <w:i/>
          <w:u w:val="single"/>
        </w:rPr>
        <w:t>n</w:t>
      </w:r>
      <w:r w:rsidR="00D54D8E" w:rsidRPr="003B6764">
        <w:t>),</w:t>
      </w:r>
      <w:r w:rsidRPr="003B6764">
        <w:t xml:space="preserve"> </w:t>
      </w:r>
      <w:r w:rsidR="00D54D8E" w:rsidRPr="003B6764">
        <w:rPr>
          <w:i/>
        </w:rPr>
        <w:t>n</w:t>
      </w:r>
      <w:r w:rsidR="00D54D8E" w:rsidRPr="003B6764">
        <w:t>≥0=</w:t>
      </w:r>
      <w:r w:rsidR="00D54D8E" w:rsidRPr="003B6764">
        <w:tab/>
      </w:r>
      <w:r w:rsidR="00D54D8E" w:rsidRPr="003B6764">
        <w:tab/>
      </w:r>
      <w:r w:rsidRPr="003B6764">
        <w:t xml:space="preserve">12.  </w:t>
      </w:r>
      <w:r w:rsidR="00D54D8E" w:rsidRPr="003B6764">
        <w:rPr>
          <w:u w:val="single"/>
        </w:rPr>
        <w:t>4</w:t>
      </w:r>
      <w:r w:rsidRPr="003B6764">
        <w:rPr>
          <w:u w:val="single"/>
        </w:rPr>
        <w:sym w:font="Symbol" w:char="F0D6"/>
      </w:r>
      <w:r w:rsidR="00D54D8E" w:rsidRPr="003B6764">
        <w:rPr>
          <w:u w:val="single"/>
        </w:rPr>
        <w:t>11</w:t>
      </w:r>
      <w:r w:rsidRPr="003B6764">
        <w:rPr>
          <w:u w:val="single"/>
        </w:rPr>
        <w:t xml:space="preserve"> </w:t>
      </w:r>
      <w:r w:rsidR="00D54D8E" w:rsidRPr="003B6764">
        <w:t xml:space="preserve">, </w:t>
      </w:r>
      <w:r w:rsidR="00D54D8E" w:rsidRPr="003B6764">
        <w:rPr>
          <w:i/>
        </w:rPr>
        <w:t>y≠0</w:t>
      </w:r>
    </w:p>
    <w:p w:rsidR="00B34211" w:rsidRPr="003B6764" w:rsidRDefault="00B34211" w:rsidP="00B34211">
      <w:pPr>
        <w:ind w:left="1080"/>
      </w:pPr>
      <w:r w:rsidRPr="003B6764">
        <w:t xml:space="preserve">       4</w:t>
      </w:r>
      <w:r w:rsidRPr="003B6764">
        <w:sym w:font="Symbol" w:char="F0D6"/>
      </w:r>
      <w:r w:rsidR="00D54D8E" w:rsidRPr="003B6764">
        <w:t>(</w:t>
      </w:r>
      <w:r w:rsidRPr="003B6764">
        <w:t>9</w:t>
      </w:r>
      <w:r w:rsidR="00D54D8E" w:rsidRPr="003B6764">
        <w:rPr>
          <w:i/>
        </w:rPr>
        <w:t>x</w:t>
      </w:r>
      <w:r w:rsidR="00D54D8E" w:rsidRPr="003B6764">
        <w:t>)</w:t>
      </w:r>
      <w:r w:rsidRPr="003B6764">
        <w:tab/>
      </w:r>
      <w:r w:rsidRPr="003B6764">
        <w:tab/>
      </w:r>
      <w:r w:rsidRPr="003B6764">
        <w:tab/>
        <w:t xml:space="preserve">       </w:t>
      </w:r>
      <w:r w:rsidR="00D54D8E" w:rsidRPr="003B6764">
        <w:tab/>
      </w:r>
      <w:r w:rsidR="00D54D8E" w:rsidRPr="003B6764">
        <w:tab/>
      </w:r>
      <w:r w:rsidRPr="003B6764">
        <w:t>5</w:t>
      </w:r>
      <w:r w:rsidRPr="003B6764">
        <w:sym w:font="Symbol" w:char="F0D6"/>
      </w:r>
      <w:r w:rsidR="00D54D8E" w:rsidRPr="003B6764">
        <w:t>18</w:t>
      </w:r>
      <w:r w:rsidR="00D54D8E" w:rsidRPr="003B6764">
        <w:tab/>
      </w:r>
      <w:r w:rsidR="00D54D8E" w:rsidRPr="003B6764">
        <w:tab/>
      </w:r>
      <w:r w:rsidR="00D54D8E" w:rsidRPr="003B6764">
        <w:tab/>
        <w:t xml:space="preserve">        </w:t>
      </w:r>
      <w:r w:rsidR="00D54D8E" w:rsidRPr="003B6764">
        <w:rPr>
          <w:i/>
        </w:rPr>
        <w:t>y</w:t>
      </w:r>
      <w:r w:rsidR="00D54D8E" w:rsidRPr="003B6764">
        <w:t xml:space="preserve"> </w:t>
      </w:r>
      <w:r w:rsidR="00D54D8E" w:rsidRPr="003B6764">
        <w:rPr>
          <w:vertAlign w:val="superscript"/>
        </w:rPr>
        <w:t>3</w:t>
      </w:r>
      <w:r w:rsidRPr="003B6764">
        <w:sym w:font="Symbol" w:char="F0D6"/>
      </w:r>
      <w:r w:rsidRPr="003B6764">
        <w:t>8</w:t>
      </w:r>
    </w:p>
    <w:p w:rsidR="00A43053" w:rsidRPr="003B6764" w:rsidRDefault="00A43053">
      <w:pPr>
        <w:spacing w:after="200" w:line="276" w:lineRule="auto"/>
        <w:rPr>
          <w:b/>
          <w:i/>
        </w:rPr>
      </w:pPr>
    </w:p>
    <w:p w:rsidR="00A43053" w:rsidRPr="003B6764" w:rsidRDefault="00A43053">
      <w:pPr>
        <w:spacing w:after="200" w:line="276" w:lineRule="auto"/>
        <w:rPr>
          <w:b/>
          <w:i/>
        </w:rPr>
      </w:pPr>
    </w:p>
    <w:p w:rsidR="00A43053" w:rsidRPr="003B6764" w:rsidRDefault="00A43053">
      <w:pPr>
        <w:spacing w:after="200" w:line="276" w:lineRule="auto"/>
        <w:rPr>
          <w:b/>
          <w:i/>
        </w:rPr>
      </w:pPr>
    </w:p>
    <w:p w:rsidR="00A43053" w:rsidRPr="003B6764" w:rsidRDefault="00A43053">
      <w:pPr>
        <w:spacing w:after="200" w:line="276" w:lineRule="auto"/>
        <w:rPr>
          <w:b/>
          <w:i/>
        </w:rPr>
      </w:pPr>
      <w:r w:rsidRPr="003B6764">
        <w:rPr>
          <w:b/>
          <w:i/>
        </w:rPr>
        <w:br w:type="page"/>
      </w:r>
    </w:p>
    <w:p w:rsidR="00A43053" w:rsidRPr="003B6764" w:rsidRDefault="00A43053" w:rsidP="00A43053">
      <w:pPr>
        <w:keepNext/>
        <w:jc w:val="center"/>
        <w:outlineLvl w:val="0"/>
        <w:rPr>
          <w:b/>
          <w:bCs/>
        </w:rPr>
      </w:pPr>
      <w:r w:rsidRPr="003B6764">
        <w:rPr>
          <w:b/>
          <w:bCs/>
        </w:rPr>
        <w:lastRenderedPageBreak/>
        <w:t>RATIONALIZING THE DENOMINATOR</w:t>
      </w:r>
    </w:p>
    <w:p w:rsidR="00A43053" w:rsidRPr="003B6764" w:rsidRDefault="00A43053" w:rsidP="00A43053"/>
    <w:p w:rsidR="00A43053" w:rsidRPr="003B6764" w:rsidRDefault="00A43053" w:rsidP="00A43053">
      <w:r w:rsidRPr="003B6764">
        <w:t>Multiply the following:</w:t>
      </w:r>
    </w:p>
    <w:p w:rsidR="00A43053" w:rsidRPr="003B6764" w:rsidRDefault="00A43053" w:rsidP="00A43053"/>
    <w:p w:rsidR="00A43053" w:rsidRPr="003B6764" w:rsidRDefault="00A43053" w:rsidP="00A43053">
      <w:r w:rsidRPr="003B6764">
        <w:t xml:space="preserve">a)  </w:t>
      </w:r>
      <w:r w:rsidRPr="003B6764">
        <w:sym w:font="Symbol" w:char="F0D6"/>
      </w:r>
      <w:r w:rsidRPr="003B6764">
        <w:t xml:space="preserve">5 </w:t>
      </w:r>
      <w:r w:rsidRPr="003B6764">
        <w:sym w:font="Symbol" w:char="F0B4"/>
      </w:r>
      <w:r w:rsidRPr="003B6764">
        <w:t xml:space="preserve"> </w:t>
      </w:r>
      <w:r w:rsidRPr="003B6764">
        <w:sym w:font="Symbol" w:char="F0D6"/>
      </w:r>
      <w:r w:rsidRPr="003B6764">
        <w:t>5 =</w:t>
      </w:r>
      <w:r w:rsidRPr="003B6764">
        <w:tab/>
      </w:r>
      <w:r w:rsidRPr="003B6764">
        <w:tab/>
      </w:r>
      <w:r w:rsidRPr="003B6764">
        <w:tab/>
        <w:t xml:space="preserve">b) </w:t>
      </w:r>
      <w:r w:rsidRPr="003B6764">
        <w:sym w:font="Symbol" w:char="F0D6"/>
      </w:r>
      <w:r w:rsidRPr="003B6764">
        <w:t xml:space="preserve">3 </w:t>
      </w:r>
      <w:r w:rsidRPr="003B6764">
        <w:sym w:font="Symbol" w:char="F0B4"/>
      </w:r>
      <w:r w:rsidRPr="003B6764">
        <w:t xml:space="preserve"> </w:t>
      </w:r>
      <w:r w:rsidRPr="003B6764">
        <w:sym w:font="Symbol" w:char="F0D6"/>
      </w:r>
      <w:r w:rsidRPr="003B6764">
        <w:t xml:space="preserve">3 = </w:t>
      </w:r>
      <w:r w:rsidRPr="003B6764">
        <w:tab/>
      </w:r>
      <w:r w:rsidRPr="003B6764">
        <w:tab/>
        <w:t xml:space="preserve">c) </w:t>
      </w:r>
      <w:r w:rsidRPr="003B6764">
        <w:sym w:font="Symbol" w:char="F0D6"/>
      </w:r>
      <w:r w:rsidRPr="003B6764">
        <w:t xml:space="preserve">12 </w:t>
      </w:r>
      <w:r w:rsidRPr="003B6764">
        <w:sym w:font="Symbol" w:char="F0B4"/>
      </w:r>
      <w:r w:rsidRPr="003B6764">
        <w:sym w:font="Symbol" w:char="F0D6"/>
      </w:r>
      <w:r w:rsidRPr="003B6764">
        <w:t>12 =</w:t>
      </w:r>
    </w:p>
    <w:p w:rsidR="00A43053" w:rsidRPr="003B6764" w:rsidRDefault="00A43053" w:rsidP="00A43053"/>
    <w:p w:rsidR="00A43053" w:rsidRPr="003B6764" w:rsidRDefault="00A43053" w:rsidP="00A43053">
      <w:r w:rsidRPr="003B6764">
        <w:t>d)  2</w:t>
      </w:r>
      <w:r w:rsidRPr="003B6764">
        <w:sym w:font="Symbol" w:char="F0D6"/>
      </w:r>
      <w:r w:rsidRPr="003B6764">
        <w:t xml:space="preserve">5 </w:t>
      </w:r>
      <w:r w:rsidRPr="003B6764">
        <w:sym w:font="Symbol" w:char="F0B4"/>
      </w:r>
      <w:r w:rsidRPr="003B6764">
        <w:t xml:space="preserve"> </w:t>
      </w:r>
      <w:r w:rsidRPr="003B6764">
        <w:sym w:font="Symbol" w:char="F0D6"/>
      </w:r>
      <w:r w:rsidRPr="003B6764">
        <w:t>5</w:t>
      </w:r>
      <w:r w:rsidRPr="003B6764">
        <w:tab/>
      </w:r>
      <w:r w:rsidRPr="003B6764">
        <w:tab/>
      </w:r>
      <w:r w:rsidRPr="003B6764">
        <w:tab/>
        <w:t>e) 7</w:t>
      </w:r>
      <w:r w:rsidRPr="003B6764">
        <w:sym w:font="Symbol" w:char="F0D6"/>
      </w:r>
      <w:r w:rsidRPr="003B6764">
        <w:t xml:space="preserve">3 </w:t>
      </w:r>
      <w:r w:rsidRPr="003B6764">
        <w:sym w:font="Symbol" w:char="F0B4"/>
      </w:r>
      <w:r w:rsidRPr="003B6764">
        <w:t xml:space="preserve"> </w:t>
      </w:r>
      <w:r w:rsidRPr="003B6764">
        <w:sym w:font="Symbol" w:char="F0D6"/>
      </w:r>
      <w:r w:rsidRPr="003B6764">
        <w:t>3</w:t>
      </w:r>
      <w:r w:rsidRPr="003B6764">
        <w:tab/>
      </w:r>
      <w:r w:rsidRPr="003B6764">
        <w:tab/>
        <w:t>f) 4</w:t>
      </w:r>
      <w:r w:rsidRPr="003B6764">
        <w:sym w:font="Symbol" w:char="F0D6"/>
      </w:r>
      <w:r w:rsidRPr="003B6764">
        <w:t xml:space="preserve">12 </w:t>
      </w:r>
      <w:r w:rsidRPr="003B6764">
        <w:sym w:font="Symbol" w:char="F0B4"/>
      </w:r>
      <w:r w:rsidRPr="003B6764">
        <w:t>4</w:t>
      </w:r>
      <w:r w:rsidRPr="003B6764">
        <w:sym w:font="Symbol" w:char="F0D6"/>
      </w:r>
      <w:r w:rsidRPr="003B6764">
        <w:t>12 =</w:t>
      </w:r>
    </w:p>
    <w:p w:rsidR="00A43053" w:rsidRPr="003B6764" w:rsidRDefault="00A43053" w:rsidP="00A43053"/>
    <w:p w:rsidR="00A43053" w:rsidRPr="003B6764" w:rsidRDefault="00A43053" w:rsidP="00A43053"/>
    <w:p w:rsidR="00A43053" w:rsidRPr="003B6764" w:rsidRDefault="00A43053" w:rsidP="00A43053">
      <w:r w:rsidRPr="003B6764">
        <w:t>What did you notice in the above questions?  _________________________________________</w:t>
      </w:r>
    </w:p>
    <w:p w:rsidR="00A43053" w:rsidRPr="003B6764" w:rsidRDefault="00A43053" w:rsidP="00A43053"/>
    <w:p w:rsidR="00A43053" w:rsidRPr="003B6764" w:rsidRDefault="00A43053" w:rsidP="00A43053">
      <w:r w:rsidRPr="003B6764">
        <w:t>You might have noticed from last class homework that your answers in the back of the book might have looked different.  This is because the book uses the technique “</w:t>
      </w:r>
      <w:r w:rsidRPr="003B6764">
        <w:rPr>
          <w:i/>
          <w:iCs/>
        </w:rPr>
        <w:t>rationalizing the denominator.”</w:t>
      </w:r>
      <w:r w:rsidRPr="003B6764">
        <w:t xml:space="preserve">  To rationalize the denominator means that there should be no radicals in the denominator for your final answer.  It is another thing you are to do when you are asked to </w:t>
      </w:r>
      <w:r w:rsidRPr="003B6764">
        <w:rPr>
          <w:i/>
          <w:iCs/>
        </w:rPr>
        <w:t>simplify</w:t>
      </w:r>
      <w:r w:rsidRPr="003B6764">
        <w:t>.</w:t>
      </w:r>
    </w:p>
    <w:p w:rsidR="00A43053" w:rsidRPr="003B6764" w:rsidRDefault="00A43053" w:rsidP="00A43053"/>
    <w:p w:rsidR="00A43053" w:rsidRPr="003B6764" w:rsidRDefault="00A43053" w:rsidP="00A43053">
      <w:r w:rsidRPr="003B6764">
        <w:t>Examples:  For the following questions, simplify by rationalizing the denominator.</w:t>
      </w:r>
    </w:p>
    <w:p w:rsidR="00A43053" w:rsidRPr="003B6764" w:rsidRDefault="00A43053" w:rsidP="00A43053"/>
    <w:p w:rsidR="00A43053" w:rsidRPr="003B6764" w:rsidRDefault="00A43053" w:rsidP="00A43053">
      <w:pPr>
        <w:numPr>
          <w:ilvl w:val="0"/>
          <w:numId w:val="11"/>
        </w:numPr>
        <w:rPr>
          <w:b/>
          <w:bCs/>
          <w:sz w:val="18"/>
          <w:u w:val="single"/>
        </w:rPr>
      </w:pPr>
      <w:r w:rsidRPr="003B6764">
        <w:rPr>
          <w:u w:val="single"/>
        </w:rPr>
        <w:t>12</w:t>
      </w:r>
      <w:r w:rsidRPr="003B6764">
        <w:rPr>
          <w:u w:val="single"/>
        </w:rPr>
        <w:tab/>
      </w:r>
      <w:r w:rsidRPr="003B6764">
        <w:tab/>
        <w:t xml:space="preserve">Solution:  </w:t>
      </w:r>
      <w:r w:rsidRPr="003B6764">
        <w:rPr>
          <w:u w:val="single"/>
        </w:rPr>
        <w:t xml:space="preserve">12 </w:t>
      </w:r>
      <w:r w:rsidRPr="003B6764">
        <w:rPr>
          <w:b/>
          <w:bCs/>
        </w:rPr>
        <w:sym w:font="Symbol" w:char="F0B4"/>
      </w:r>
      <w:r w:rsidRPr="003B6764">
        <w:rPr>
          <w:b/>
          <w:bCs/>
        </w:rPr>
        <w:t xml:space="preserve"> </w:t>
      </w:r>
      <w:r w:rsidRPr="003B6764">
        <w:rPr>
          <w:b/>
          <w:bCs/>
          <w:u w:val="single"/>
        </w:rPr>
        <w:sym w:font="Symbol" w:char="F0D6"/>
      </w:r>
      <w:r w:rsidRPr="003B6764">
        <w:rPr>
          <w:b/>
          <w:bCs/>
          <w:u w:val="single"/>
        </w:rPr>
        <w:t xml:space="preserve">3 </w:t>
      </w:r>
      <w:r w:rsidRPr="003B6764">
        <w:t xml:space="preserve">= </w:t>
      </w:r>
      <w:r w:rsidRPr="003B6764">
        <w:rPr>
          <w:u w:val="single"/>
        </w:rPr>
        <w:t>12</w:t>
      </w:r>
      <w:r w:rsidRPr="003B6764">
        <w:rPr>
          <w:u w:val="single"/>
        </w:rPr>
        <w:sym w:font="Symbol" w:char="F0D6"/>
      </w:r>
      <w:r w:rsidRPr="003B6764">
        <w:rPr>
          <w:u w:val="single"/>
        </w:rPr>
        <w:t>3 (</w:t>
      </w:r>
      <w:r w:rsidRPr="003B6764">
        <w:rPr>
          <w:sz w:val="18"/>
        </w:rPr>
        <w:t xml:space="preserve">when multiplying fractions, multiply the top and bottom) </w:t>
      </w:r>
    </w:p>
    <w:p w:rsidR="00A43053" w:rsidRPr="003B6764" w:rsidRDefault="00A43053" w:rsidP="00A43053">
      <w:pPr>
        <w:ind w:left="1095"/>
      </w:pPr>
      <w:r w:rsidRPr="003B6764">
        <w:sym w:font="Symbol" w:char="F0D6"/>
      </w:r>
      <w:r w:rsidRPr="003B6764">
        <w:t>3</w:t>
      </w:r>
      <w:r w:rsidRPr="003B6764">
        <w:tab/>
      </w:r>
      <w:r w:rsidRPr="003B6764">
        <w:tab/>
      </w:r>
      <w:r w:rsidRPr="003B6764">
        <w:tab/>
        <w:t xml:space="preserve">    </w:t>
      </w:r>
      <w:r w:rsidRPr="003B6764">
        <w:sym w:font="Symbol" w:char="F0D6"/>
      </w:r>
      <w:r w:rsidRPr="003B6764">
        <w:t>3</w:t>
      </w:r>
      <w:r w:rsidRPr="003B6764">
        <w:tab/>
        <w:t xml:space="preserve"> </w:t>
      </w:r>
      <w:r w:rsidRPr="003B6764">
        <w:rPr>
          <w:b/>
          <w:bCs/>
        </w:rPr>
        <w:sym w:font="Symbol" w:char="F0D6"/>
      </w:r>
      <w:r w:rsidRPr="003B6764">
        <w:rPr>
          <w:b/>
          <w:bCs/>
        </w:rPr>
        <w:t>3</w:t>
      </w:r>
      <w:r w:rsidRPr="003B6764">
        <w:tab/>
        <w:t>3</w:t>
      </w:r>
    </w:p>
    <w:p w:rsidR="00A43053" w:rsidRPr="003B6764" w:rsidRDefault="00A43053" w:rsidP="00A43053">
      <w:pPr>
        <w:ind w:left="1095"/>
        <w:rPr>
          <w:sz w:val="18"/>
        </w:rPr>
      </w:pPr>
      <w:r w:rsidRPr="003B6764">
        <w:t xml:space="preserve">                                                </w:t>
      </w:r>
      <w:r w:rsidRPr="003B6764">
        <w:rPr>
          <w:u w:val="single"/>
        </w:rPr>
        <w:t>= 4</w:t>
      </w:r>
      <w:r w:rsidRPr="003B6764">
        <w:rPr>
          <w:u w:val="single"/>
        </w:rPr>
        <w:sym w:font="Symbol" w:char="F0D6"/>
      </w:r>
      <w:r w:rsidRPr="003B6764">
        <w:rPr>
          <w:u w:val="single"/>
        </w:rPr>
        <w:t xml:space="preserve">3 </w:t>
      </w:r>
      <w:r w:rsidRPr="003B6764">
        <w:t xml:space="preserve">   </w:t>
      </w:r>
      <w:r w:rsidRPr="003B6764">
        <w:rPr>
          <w:sz w:val="18"/>
        </w:rPr>
        <w:t>(always reduce fractions if you can)</w:t>
      </w:r>
    </w:p>
    <w:p w:rsidR="00A43053" w:rsidRPr="003B6764" w:rsidRDefault="00A43053" w:rsidP="00A43053">
      <w:pPr>
        <w:ind w:left="1095"/>
        <w:rPr>
          <w:sz w:val="18"/>
        </w:rPr>
      </w:pPr>
    </w:p>
    <w:p w:rsidR="00A43053" w:rsidRPr="003B6764" w:rsidRDefault="00A43053" w:rsidP="00A43053">
      <w:pPr>
        <w:numPr>
          <w:ilvl w:val="0"/>
          <w:numId w:val="11"/>
        </w:numPr>
        <w:rPr>
          <w:u w:val="single"/>
        </w:rPr>
      </w:pPr>
      <w:r w:rsidRPr="003B6764">
        <w:rPr>
          <w:u w:val="single"/>
        </w:rPr>
        <w:t>5</w:t>
      </w:r>
      <w:r w:rsidRPr="003B6764">
        <w:tab/>
      </w:r>
      <w:r w:rsidRPr="003B6764">
        <w:tab/>
        <w:t xml:space="preserve">Solution:  </w:t>
      </w:r>
      <w:r w:rsidRPr="003B6764">
        <w:rPr>
          <w:u w:val="single"/>
        </w:rPr>
        <w:t xml:space="preserve">5 </w:t>
      </w:r>
      <w:r w:rsidRPr="003B6764">
        <w:rPr>
          <w:b/>
          <w:bCs/>
        </w:rPr>
        <w:sym w:font="Symbol" w:char="F0B4"/>
      </w:r>
      <w:r w:rsidRPr="003B6764">
        <w:rPr>
          <w:b/>
          <w:bCs/>
        </w:rPr>
        <w:t xml:space="preserve"> </w:t>
      </w:r>
      <w:r w:rsidRPr="003B6764">
        <w:rPr>
          <w:b/>
          <w:bCs/>
          <w:u w:val="single"/>
        </w:rPr>
        <w:sym w:font="Symbol" w:char="F0D6"/>
      </w:r>
      <w:r w:rsidRPr="003B6764">
        <w:rPr>
          <w:b/>
          <w:bCs/>
          <w:u w:val="single"/>
        </w:rPr>
        <w:t xml:space="preserve">5 </w:t>
      </w:r>
      <w:r w:rsidRPr="003B6764">
        <w:t>=</w:t>
      </w:r>
      <w:r w:rsidRPr="003B6764">
        <w:rPr>
          <w:u w:val="single"/>
        </w:rPr>
        <w:t xml:space="preserve"> 5</w:t>
      </w:r>
      <w:r w:rsidRPr="003B6764">
        <w:rPr>
          <w:u w:val="single"/>
        </w:rPr>
        <w:sym w:font="Symbol" w:char="F0D6"/>
      </w:r>
      <w:r w:rsidRPr="003B6764">
        <w:rPr>
          <w:u w:val="single"/>
        </w:rPr>
        <w:t>5</w:t>
      </w:r>
    </w:p>
    <w:p w:rsidR="00A43053" w:rsidRPr="003B6764" w:rsidRDefault="00A43053" w:rsidP="00A43053">
      <w:r w:rsidRPr="003B6764">
        <w:rPr>
          <w:b/>
          <w:bCs/>
        </w:rPr>
        <w:t xml:space="preserve">                </w:t>
      </w:r>
      <w:r w:rsidRPr="003B6764">
        <w:sym w:font="Symbol" w:char="F0D6"/>
      </w:r>
      <w:r w:rsidRPr="003B6764">
        <w:t>5</w:t>
      </w:r>
      <w:r w:rsidRPr="003B6764">
        <w:tab/>
      </w:r>
      <w:r w:rsidRPr="003B6764">
        <w:tab/>
      </w:r>
      <w:r w:rsidRPr="003B6764">
        <w:tab/>
        <w:t xml:space="preserve">   </w:t>
      </w:r>
      <w:r w:rsidRPr="003B6764">
        <w:sym w:font="Symbol" w:char="F0D6"/>
      </w:r>
      <w:r w:rsidRPr="003B6764">
        <w:t xml:space="preserve">5    </w:t>
      </w:r>
      <w:r w:rsidRPr="003B6764">
        <w:rPr>
          <w:b/>
          <w:bCs/>
        </w:rPr>
        <w:sym w:font="Symbol" w:char="F0D6"/>
      </w:r>
      <w:r w:rsidRPr="003B6764">
        <w:rPr>
          <w:b/>
          <w:bCs/>
        </w:rPr>
        <w:t xml:space="preserve">5     </w:t>
      </w:r>
      <w:r w:rsidRPr="003B6764">
        <w:t>5</w:t>
      </w:r>
    </w:p>
    <w:p w:rsidR="00A43053" w:rsidRPr="003B6764" w:rsidRDefault="00A43053" w:rsidP="00A43053">
      <w:r w:rsidRPr="003B6764">
        <w:t xml:space="preserve">                                                                </w:t>
      </w:r>
    </w:p>
    <w:p w:rsidR="00A43053" w:rsidRPr="003B6764" w:rsidRDefault="00A43053" w:rsidP="00A43053">
      <w:pPr>
        <w:rPr>
          <w:u w:val="single"/>
        </w:rPr>
      </w:pPr>
      <w:r w:rsidRPr="003B6764">
        <w:t xml:space="preserve">                                                                 </w:t>
      </w:r>
      <w:r w:rsidRPr="003B6764">
        <w:rPr>
          <w:u w:val="single"/>
        </w:rPr>
        <w:t xml:space="preserve">= </w:t>
      </w:r>
      <w:r w:rsidRPr="003B6764">
        <w:rPr>
          <w:u w:val="single"/>
        </w:rPr>
        <w:sym w:font="Symbol" w:char="F0D6"/>
      </w:r>
      <w:r w:rsidRPr="003B6764">
        <w:rPr>
          <w:u w:val="single"/>
        </w:rPr>
        <w:t>5</w:t>
      </w:r>
    </w:p>
    <w:p w:rsidR="00A43053" w:rsidRPr="003B6764" w:rsidRDefault="00A43053" w:rsidP="00A43053">
      <w:pPr>
        <w:rPr>
          <w:u w:val="single"/>
        </w:rPr>
      </w:pPr>
    </w:p>
    <w:p w:rsidR="00A43053" w:rsidRPr="003B6764" w:rsidRDefault="00A43053" w:rsidP="00A43053">
      <w:r w:rsidRPr="003B6764">
        <w:tab/>
        <w:t xml:space="preserve">(c) </w:t>
      </w:r>
      <w:r w:rsidRPr="003B6764">
        <w:rPr>
          <w:u w:val="single"/>
        </w:rPr>
        <w:t>14</w:t>
      </w:r>
      <w:r w:rsidRPr="003B6764">
        <w:rPr>
          <w:u w:val="single"/>
        </w:rPr>
        <w:tab/>
      </w:r>
      <w:r w:rsidRPr="003B6764">
        <w:tab/>
        <w:t xml:space="preserve">Solution:  </w:t>
      </w:r>
      <w:r w:rsidRPr="003B6764">
        <w:rPr>
          <w:u w:val="single"/>
        </w:rPr>
        <w:t xml:space="preserve">14     </w:t>
      </w:r>
      <w:r w:rsidRPr="003B6764">
        <w:rPr>
          <w:b/>
          <w:bCs/>
        </w:rPr>
        <w:sym w:font="Symbol" w:char="F0B4"/>
      </w:r>
      <w:r w:rsidRPr="003B6764">
        <w:rPr>
          <w:b/>
          <w:bCs/>
        </w:rPr>
        <w:t xml:space="preserve"> </w:t>
      </w:r>
      <w:r w:rsidRPr="003B6764">
        <w:rPr>
          <w:b/>
          <w:bCs/>
          <w:u w:val="single"/>
        </w:rPr>
        <w:sym w:font="Symbol" w:char="F0D6"/>
      </w:r>
      <w:r w:rsidRPr="003B6764">
        <w:rPr>
          <w:b/>
          <w:bCs/>
          <w:u w:val="single"/>
        </w:rPr>
        <w:t xml:space="preserve">6 </w:t>
      </w:r>
      <w:r w:rsidRPr="003B6764">
        <w:t xml:space="preserve">= </w:t>
      </w:r>
      <w:r w:rsidRPr="003B6764">
        <w:rPr>
          <w:u w:val="single"/>
        </w:rPr>
        <w:t>14</w:t>
      </w:r>
      <w:r w:rsidRPr="003B6764">
        <w:rPr>
          <w:u w:val="single"/>
        </w:rPr>
        <w:sym w:font="Symbol" w:char="F0D6"/>
      </w:r>
      <w:r w:rsidRPr="003B6764">
        <w:rPr>
          <w:u w:val="single"/>
        </w:rPr>
        <w:t xml:space="preserve">6 </w:t>
      </w:r>
      <w:r w:rsidRPr="003B6764">
        <w:t xml:space="preserve">= </w:t>
      </w:r>
      <w:r w:rsidRPr="003B6764">
        <w:rPr>
          <w:u w:val="single"/>
        </w:rPr>
        <w:t>14</w:t>
      </w:r>
      <w:r w:rsidRPr="003B6764">
        <w:rPr>
          <w:u w:val="single"/>
        </w:rPr>
        <w:sym w:font="Symbol" w:char="F0D6"/>
      </w:r>
      <w:r w:rsidRPr="003B6764">
        <w:rPr>
          <w:u w:val="single"/>
        </w:rPr>
        <w:t xml:space="preserve">6 </w:t>
      </w:r>
    </w:p>
    <w:p w:rsidR="00A43053" w:rsidRPr="003B6764" w:rsidRDefault="00A43053" w:rsidP="00A43053">
      <w:r w:rsidRPr="003B6764">
        <w:tab/>
        <w:t xml:space="preserve">     3</w:t>
      </w:r>
      <w:r w:rsidRPr="003B6764">
        <w:sym w:font="Symbol" w:char="F0D6"/>
      </w:r>
      <w:r w:rsidRPr="003B6764">
        <w:t>6</w:t>
      </w:r>
      <w:r w:rsidRPr="003B6764">
        <w:tab/>
      </w:r>
      <w:r w:rsidRPr="003B6764">
        <w:tab/>
        <w:t xml:space="preserve">                  3</w:t>
      </w:r>
      <w:r w:rsidRPr="003B6764">
        <w:sym w:font="Symbol" w:char="F0D6"/>
      </w:r>
      <w:r w:rsidRPr="003B6764">
        <w:t xml:space="preserve">6    </w:t>
      </w:r>
      <w:r w:rsidRPr="003B6764">
        <w:rPr>
          <w:b/>
          <w:bCs/>
        </w:rPr>
        <w:sym w:font="Symbol" w:char="F0D6"/>
      </w:r>
      <w:r w:rsidRPr="003B6764">
        <w:rPr>
          <w:b/>
          <w:bCs/>
        </w:rPr>
        <w:t xml:space="preserve">6      </w:t>
      </w:r>
      <w:r w:rsidRPr="003B6764">
        <w:t xml:space="preserve">3 </w:t>
      </w:r>
      <w:r w:rsidRPr="003B6764">
        <w:sym w:font="Symbol" w:char="F0B4"/>
      </w:r>
      <w:r w:rsidRPr="003B6764">
        <w:t xml:space="preserve"> 6     18</w:t>
      </w:r>
      <w:r w:rsidRPr="003B6764">
        <w:tab/>
        <w:t xml:space="preserve">   </w:t>
      </w:r>
    </w:p>
    <w:p w:rsidR="00A43053" w:rsidRPr="003B6764" w:rsidRDefault="00A43053" w:rsidP="00A43053"/>
    <w:p w:rsidR="00A43053" w:rsidRPr="003B6764" w:rsidRDefault="00A43053" w:rsidP="00A43053">
      <w:pPr>
        <w:rPr>
          <w:u w:val="single"/>
        </w:rPr>
      </w:pPr>
      <w:r w:rsidRPr="003B6764">
        <w:tab/>
      </w:r>
      <w:r w:rsidRPr="003B6764">
        <w:tab/>
      </w:r>
      <w:r w:rsidRPr="003B6764">
        <w:tab/>
      </w:r>
      <w:r w:rsidRPr="003B6764">
        <w:tab/>
      </w:r>
      <w:r w:rsidRPr="003B6764">
        <w:tab/>
        <w:t xml:space="preserve">          = </w:t>
      </w:r>
      <w:r w:rsidRPr="003B6764">
        <w:rPr>
          <w:u w:val="single"/>
        </w:rPr>
        <w:t>7</w:t>
      </w:r>
      <w:r w:rsidRPr="003B6764">
        <w:rPr>
          <w:u w:val="single"/>
        </w:rPr>
        <w:sym w:font="Symbol" w:char="F0D6"/>
      </w:r>
      <w:r w:rsidRPr="003B6764">
        <w:rPr>
          <w:u w:val="single"/>
        </w:rPr>
        <w:t>6</w:t>
      </w:r>
    </w:p>
    <w:p w:rsidR="00A43053" w:rsidRPr="003B6764" w:rsidRDefault="00A43053" w:rsidP="00A43053">
      <w:r w:rsidRPr="003B6764">
        <w:tab/>
      </w:r>
      <w:r w:rsidRPr="003B6764">
        <w:tab/>
      </w:r>
      <w:r w:rsidRPr="003B6764">
        <w:tab/>
      </w:r>
      <w:r w:rsidRPr="003B6764">
        <w:tab/>
      </w:r>
      <w:r w:rsidRPr="003B6764">
        <w:tab/>
        <w:t xml:space="preserve">               9</w:t>
      </w:r>
    </w:p>
    <w:p w:rsidR="00A43053" w:rsidRPr="003B6764" w:rsidRDefault="00A43053" w:rsidP="00A43053">
      <w:r w:rsidRPr="003B6764">
        <w:t>Look at the above 3 examples on rationalizing the denominator.  What must you do to the question in order to rationalize the denominator?</w:t>
      </w:r>
    </w:p>
    <w:p w:rsidR="00A43053" w:rsidRPr="003B6764" w:rsidRDefault="00A43053" w:rsidP="00A43053">
      <w:r w:rsidRPr="003B6764">
        <w:t xml:space="preserve">  ______________________________________________________________________________</w:t>
      </w:r>
    </w:p>
    <w:p w:rsidR="00A43053" w:rsidRPr="003B6764" w:rsidRDefault="00A43053" w:rsidP="00A43053"/>
    <w:p w:rsidR="00A43053" w:rsidRPr="003B6764" w:rsidRDefault="00A43053" w:rsidP="00A43053">
      <w:r w:rsidRPr="003B6764">
        <w:t>You try the following:</w:t>
      </w:r>
    </w:p>
    <w:p w:rsidR="00A43053" w:rsidRPr="003B6764" w:rsidRDefault="00A43053" w:rsidP="00A43053"/>
    <w:p w:rsidR="00A43053" w:rsidRPr="003B6764" w:rsidRDefault="00A43053" w:rsidP="00A43053">
      <w:pPr>
        <w:numPr>
          <w:ilvl w:val="0"/>
          <w:numId w:val="12"/>
        </w:numPr>
        <w:rPr>
          <w:u w:val="single"/>
        </w:rPr>
      </w:pPr>
      <w:proofErr w:type="gramStart"/>
      <w:r w:rsidRPr="003B6764">
        <w:rPr>
          <w:u w:val="single"/>
        </w:rPr>
        <w:t xml:space="preserve">8  </w:t>
      </w:r>
      <w:r w:rsidRPr="003B6764">
        <w:t>=</w:t>
      </w:r>
      <w:proofErr w:type="gramEnd"/>
      <w:r w:rsidRPr="003B6764">
        <w:tab/>
      </w:r>
      <w:r w:rsidRPr="003B6764">
        <w:tab/>
        <w:t xml:space="preserve">2.   </w:t>
      </w:r>
      <w:r w:rsidRPr="003B6764">
        <w:rPr>
          <w:u w:val="single"/>
        </w:rPr>
        <w:t xml:space="preserve">7   </w:t>
      </w:r>
      <w:r w:rsidRPr="003B6764">
        <w:t xml:space="preserve"> =</w:t>
      </w:r>
      <w:r w:rsidRPr="003B6764">
        <w:tab/>
        <w:t xml:space="preserve">3.  </w:t>
      </w:r>
      <w:r w:rsidRPr="003B6764">
        <w:rPr>
          <w:u w:val="single"/>
        </w:rPr>
        <w:t xml:space="preserve">6__ </w:t>
      </w:r>
      <w:r w:rsidRPr="003B6764">
        <w:t>=</w:t>
      </w:r>
      <w:r w:rsidRPr="003B6764">
        <w:tab/>
        <w:t xml:space="preserve">4.  </w:t>
      </w:r>
      <w:proofErr w:type="gramStart"/>
      <w:r w:rsidRPr="003B6764">
        <w:rPr>
          <w:u w:val="single"/>
        </w:rPr>
        <w:t xml:space="preserve">12  </w:t>
      </w:r>
      <w:r w:rsidRPr="003B6764">
        <w:t>=</w:t>
      </w:r>
      <w:proofErr w:type="gramEnd"/>
      <w:r w:rsidRPr="003B6764">
        <w:tab/>
        <w:t xml:space="preserve">**5.  </w:t>
      </w:r>
      <w:r w:rsidRPr="003B6764">
        <w:rPr>
          <w:u w:val="single"/>
        </w:rPr>
        <w:t>3__</w:t>
      </w:r>
      <w:r w:rsidRPr="003B6764">
        <w:tab/>
        <w:t xml:space="preserve">** 6.  </w:t>
      </w:r>
      <w:r w:rsidRPr="003B6764">
        <w:rPr>
          <w:u w:val="single"/>
        </w:rPr>
        <w:t>12</w:t>
      </w:r>
    </w:p>
    <w:p w:rsidR="00A43053" w:rsidRPr="003B6764" w:rsidRDefault="00A43053" w:rsidP="00A43053">
      <w:pPr>
        <w:ind w:left="360"/>
      </w:pPr>
      <w:r w:rsidRPr="003B6764">
        <w:t xml:space="preserve">     </w:t>
      </w:r>
      <w:r w:rsidRPr="003B6764">
        <w:sym w:font="Symbol" w:char="F0D6"/>
      </w:r>
      <w:r w:rsidRPr="003B6764">
        <w:t>2</w:t>
      </w:r>
      <w:r w:rsidRPr="003B6764">
        <w:tab/>
      </w:r>
      <w:r w:rsidRPr="003B6764">
        <w:tab/>
        <w:t xml:space="preserve">     </w:t>
      </w:r>
      <w:r w:rsidRPr="003B6764">
        <w:sym w:font="Symbol" w:char="F0D6"/>
      </w:r>
      <w:r w:rsidRPr="003B6764">
        <w:t>7</w:t>
      </w:r>
      <w:r w:rsidRPr="003B6764">
        <w:tab/>
      </w:r>
      <w:r w:rsidRPr="003B6764">
        <w:tab/>
        <w:t xml:space="preserve">     3</w:t>
      </w:r>
      <w:r w:rsidRPr="003B6764">
        <w:sym w:font="Symbol" w:char="F0D6"/>
      </w:r>
      <w:r w:rsidRPr="003B6764">
        <w:t>2</w:t>
      </w:r>
      <w:r w:rsidRPr="003B6764">
        <w:tab/>
        <w:t xml:space="preserve">                 5</w:t>
      </w:r>
      <w:r w:rsidRPr="003B6764">
        <w:sym w:font="Symbol" w:char="F0D6"/>
      </w:r>
      <w:r w:rsidRPr="003B6764">
        <w:t>3</w:t>
      </w:r>
      <w:r w:rsidRPr="003B6764">
        <w:tab/>
      </w:r>
      <w:r w:rsidRPr="003B6764">
        <w:tab/>
        <w:t xml:space="preserve">        </w:t>
      </w:r>
      <w:r w:rsidRPr="003B6764">
        <w:sym w:font="Symbol" w:char="F0D6"/>
      </w:r>
      <w:r w:rsidRPr="003B6764">
        <w:t>18</w:t>
      </w:r>
      <w:r w:rsidRPr="003B6764">
        <w:tab/>
        <w:t xml:space="preserve">         </w:t>
      </w:r>
      <w:r w:rsidRPr="003B6764">
        <w:sym w:font="Symbol" w:char="F0D6"/>
      </w:r>
      <w:r w:rsidRPr="003B6764">
        <w:t>20</w:t>
      </w:r>
    </w:p>
    <w:p w:rsidR="00A43053" w:rsidRPr="003B6764" w:rsidRDefault="00A43053" w:rsidP="00A43053">
      <w:pPr>
        <w:ind w:left="360"/>
      </w:pPr>
    </w:p>
    <w:p w:rsidR="00A43053" w:rsidRPr="003B6764" w:rsidRDefault="00A43053" w:rsidP="00A43053">
      <w:pPr>
        <w:ind w:left="360"/>
      </w:pPr>
    </w:p>
    <w:p w:rsidR="00A43053" w:rsidRPr="003B6764" w:rsidRDefault="00A43053" w:rsidP="00A43053">
      <w:pPr>
        <w:ind w:left="360"/>
      </w:pPr>
    </w:p>
    <w:p w:rsidR="00F8211A" w:rsidRPr="003B6764" w:rsidRDefault="00F8211A" w:rsidP="00A43053">
      <w:pPr>
        <w:ind w:left="360"/>
      </w:pPr>
      <w:r w:rsidRPr="003B6764">
        <w:lastRenderedPageBreak/>
        <w:t xml:space="preserve">For a binomial denominator that contains a square root, multiply both the numerator and denominator by a </w:t>
      </w:r>
      <w:r w:rsidRPr="003B6764">
        <w:rPr>
          <w:b/>
        </w:rPr>
        <w:t>conjugate</w:t>
      </w:r>
      <w:r w:rsidRPr="003B6764">
        <w:t xml:space="preserve"> of the denominator</w:t>
      </w:r>
    </w:p>
    <w:p w:rsidR="003B6764" w:rsidRPr="003B6764" w:rsidRDefault="003B6764" w:rsidP="003B6764"/>
    <w:p w:rsidR="00A43053" w:rsidRPr="003B6764" w:rsidRDefault="00A43053" w:rsidP="00A43053">
      <w:pPr>
        <w:ind w:left="360"/>
      </w:pPr>
      <w:r w:rsidRPr="003B6764">
        <w:t>The product of a pair of conjugates is a difference of squares.</w:t>
      </w:r>
    </w:p>
    <w:p w:rsidR="00A43053" w:rsidRPr="003B6764" w:rsidRDefault="00A43053" w:rsidP="00A43053">
      <w:pPr>
        <w:ind w:left="360"/>
      </w:pPr>
      <w:r w:rsidRPr="003B6764">
        <w:t>(</w:t>
      </w:r>
      <w:proofErr w:type="gramStart"/>
      <w:r w:rsidRPr="003B6764">
        <w:t>a-b</w:t>
      </w:r>
      <w:proofErr w:type="gramEnd"/>
      <w:r w:rsidRPr="003B6764">
        <w:t>)(</w:t>
      </w:r>
      <w:proofErr w:type="spellStart"/>
      <w:proofErr w:type="gramStart"/>
      <w:r w:rsidRPr="003B6764">
        <w:t>a+</w:t>
      </w:r>
      <w:proofErr w:type="gramEnd"/>
      <w:r w:rsidRPr="003B6764">
        <w:t>b</w:t>
      </w:r>
      <w:proofErr w:type="spellEnd"/>
      <w:r w:rsidRPr="003B6764">
        <w:t>) = a</w:t>
      </w:r>
      <w:r w:rsidRPr="003B6764">
        <w:rPr>
          <w:vertAlign w:val="superscript"/>
        </w:rPr>
        <w:t>2</w:t>
      </w:r>
      <w:r w:rsidRPr="003B6764">
        <w:t>-b</w:t>
      </w:r>
      <w:r w:rsidRPr="003B6764">
        <w:rPr>
          <w:vertAlign w:val="superscript"/>
        </w:rPr>
        <w:t>2</w:t>
      </w:r>
    </w:p>
    <w:p w:rsidR="00A43053" w:rsidRPr="003B6764" w:rsidRDefault="00A43053" w:rsidP="00A43053">
      <w:pPr>
        <w:ind w:left="360"/>
      </w:pPr>
      <w:r w:rsidRPr="003B6764">
        <w:t xml:space="preserve">(√u+√v)(√u-√v) </w:t>
      </w:r>
      <w:r w:rsidR="00F8211A" w:rsidRPr="003B6764">
        <w:tab/>
      </w:r>
      <w:r w:rsidRPr="003B6764">
        <w:t>= (√u</w:t>
      </w:r>
      <w:proofErr w:type="gramStart"/>
      <w:r w:rsidRPr="003B6764">
        <w:t>)</w:t>
      </w:r>
      <w:r w:rsidRPr="003B6764">
        <w:rPr>
          <w:vertAlign w:val="superscript"/>
        </w:rPr>
        <w:t>2</w:t>
      </w:r>
      <w:proofErr w:type="gramEnd"/>
      <w:r w:rsidRPr="003B6764">
        <w:t xml:space="preserve"> + (√v)(√u)- (√v)(√u) – (√v)</w:t>
      </w:r>
      <w:r w:rsidRPr="003B6764">
        <w:rPr>
          <w:vertAlign w:val="superscript"/>
        </w:rPr>
        <w:t>2</w:t>
      </w:r>
    </w:p>
    <w:p w:rsidR="00F8211A" w:rsidRPr="003B6764" w:rsidRDefault="00F8211A" w:rsidP="00A43053">
      <w:pPr>
        <w:ind w:left="360"/>
      </w:pPr>
      <w:r w:rsidRPr="003B6764">
        <w:tab/>
      </w:r>
      <w:r w:rsidRPr="003B6764">
        <w:tab/>
      </w:r>
      <w:r w:rsidRPr="003B6764">
        <w:tab/>
        <w:t>= u-v</w:t>
      </w:r>
    </w:p>
    <w:p w:rsidR="00F8211A" w:rsidRPr="003B6764" w:rsidRDefault="00F8211A" w:rsidP="00A43053">
      <w:pPr>
        <w:ind w:left="360"/>
      </w:pPr>
    </w:p>
    <w:p w:rsidR="00F8211A" w:rsidRPr="003B6764" w:rsidRDefault="00F8211A" w:rsidP="00A43053">
      <w:pPr>
        <w:ind w:left="360"/>
      </w:pPr>
    </w:p>
    <w:p w:rsidR="00F8211A" w:rsidRPr="003B6764" w:rsidRDefault="00F8211A" w:rsidP="00A43053">
      <w:pPr>
        <w:ind w:left="360"/>
      </w:pPr>
    </w:p>
    <w:p w:rsidR="00F8211A" w:rsidRPr="003B6764" w:rsidRDefault="00F8211A" w:rsidP="00F8211A">
      <w:r w:rsidRPr="003B6764">
        <w:t>Example 1:</w:t>
      </w:r>
    </w:p>
    <w:p w:rsidR="00A43053" w:rsidRPr="003B6764" w:rsidRDefault="00A43053" w:rsidP="00F8211A">
      <w:r w:rsidRPr="003B6764">
        <w:rPr>
          <w:position w:val="-28"/>
        </w:rPr>
        <w:object w:dxaOrig="720" w:dyaOrig="660">
          <v:shape id="_x0000_i1043" type="#_x0000_t75" style="width:36pt;height:33pt" o:ole="">
            <v:imagedata r:id="rId51" o:title=""/>
          </v:shape>
          <o:OLEObject Type="Embed" ProgID="Equation.DSMT4" ShapeID="_x0000_i1043" DrawAspect="Content" ObjectID="_1528106876" r:id="rId52"/>
        </w:object>
      </w:r>
    </w:p>
    <w:p w:rsidR="00A43053" w:rsidRPr="003B6764" w:rsidRDefault="00A43053" w:rsidP="00A43053">
      <w:pPr>
        <w:ind w:left="360"/>
      </w:pPr>
    </w:p>
    <w:p w:rsidR="00F8211A" w:rsidRPr="003B6764" w:rsidRDefault="00F8211A" w:rsidP="00A43053">
      <w:pPr>
        <w:ind w:left="360"/>
      </w:pPr>
    </w:p>
    <w:p w:rsidR="00F8211A" w:rsidRPr="003B6764" w:rsidRDefault="00F8211A" w:rsidP="00A43053">
      <w:pPr>
        <w:ind w:left="360"/>
      </w:pPr>
    </w:p>
    <w:p w:rsidR="00F8211A" w:rsidRPr="003B6764" w:rsidRDefault="00F8211A" w:rsidP="00A43053">
      <w:pPr>
        <w:ind w:left="360"/>
      </w:pPr>
    </w:p>
    <w:p w:rsidR="00F8211A" w:rsidRPr="003B6764" w:rsidRDefault="00F8211A" w:rsidP="00A43053">
      <w:pPr>
        <w:ind w:left="360"/>
      </w:pPr>
    </w:p>
    <w:p w:rsidR="00F8211A" w:rsidRPr="003B6764" w:rsidRDefault="00F8211A" w:rsidP="00A43053">
      <w:pPr>
        <w:ind w:left="360"/>
      </w:pPr>
    </w:p>
    <w:p w:rsidR="00F8211A" w:rsidRPr="003B6764" w:rsidRDefault="00F8211A" w:rsidP="00F8211A">
      <w:r w:rsidRPr="003B6764">
        <w:t>Example 2:</w:t>
      </w:r>
    </w:p>
    <w:p w:rsidR="00A43053" w:rsidRPr="003B6764" w:rsidRDefault="00A43053" w:rsidP="00F8211A">
      <w:r w:rsidRPr="003B6764">
        <w:rPr>
          <w:position w:val="-28"/>
        </w:rPr>
        <w:object w:dxaOrig="680" w:dyaOrig="660">
          <v:shape id="_x0000_i1044" type="#_x0000_t75" style="width:33.75pt;height:33pt" o:ole="">
            <v:imagedata r:id="rId53" o:title=""/>
          </v:shape>
          <o:OLEObject Type="Embed" ProgID="Equation.DSMT4" ShapeID="_x0000_i1044" DrawAspect="Content" ObjectID="_1528106877" r:id="rId54"/>
        </w:object>
      </w:r>
    </w:p>
    <w:p w:rsidR="00A43053" w:rsidRPr="003B6764" w:rsidRDefault="00A43053" w:rsidP="00A43053">
      <w:pPr>
        <w:ind w:left="360"/>
      </w:pPr>
    </w:p>
    <w:p w:rsidR="00F8211A" w:rsidRPr="003B6764" w:rsidRDefault="00F8211A" w:rsidP="00A43053">
      <w:pPr>
        <w:ind w:left="360"/>
      </w:pPr>
    </w:p>
    <w:p w:rsidR="00F8211A" w:rsidRPr="003B6764" w:rsidRDefault="00F8211A" w:rsidP="00A43053">
      <w:pPr>
        <w:ind w:left="360"/>
      </w:pPr>
    </w:p>
    <w:p w:rsidR="00F8211A" w:rsidRPr="003B6764" w:rsidRDefault="00F8211A" w:rsidP="00A43053">
      <w:pPr>
        <w:ind w:left="360"/>
      </w:pPr>
    </w:p>
    <w:p w:rsidR="00F8211A" w:rsidRPr="003B6764" w:rsidRDefault="00F8211A" w:rsidP="00A43053">
      <w:pPr>
        <w:ind w:left="360"/>
      </w:pPr>
    </w:p>
    <w:p w:rsidR="00F8211A" w:rsidRPr="003B6764" w:rsidRDefault="00F8211A" w:rsidP="00F8211A">
      <w:r w:rsidRPr="003B6764">
        <w:t xml:space="preserve">Example 3: </w:t>
      </w:r>
    </w:p>
    <w:p w:rsidR="00B34211" w:rsidRPr="003B6764" w:rsidRDefault="00F8211A" w:rsidP="00F8211A">
      <w:r w:rsidRPr="003B6764">
        <w:rPr>
          <w:position w:val="-28"/>
        </w:rPr>
        <w:object w:dxaOrig="920" w:dyaOrig="660">
          <v:shape id="_x0000_i1045" type="#_x0000_t75" style="width:45.75pt;height:33pt" o:ole="">
            <v:imagedata r:id="rId55" o:title=""/>
          </v:shape>
          <o:OLEObject Type="Embed" ProgID="Equation.DSMT4" ShapeID="_x0000_i1045" DrawAspect="Content" ObjectID="_1528106878" r:id="rId56"/>
        </w:object>
      </w:r>
    </w:p>
    <w:p w:rsidR="00B34211" w:rsidRPr="003B6764" w:rsidRDefault="00B34211" w:rsidP="007C7AAE">
      <w:pPr>
        <w:rPr>
          <w:b/>
          <w:sz w:val="28"/>
          <w:szCs w:val="28"/>
        </w:rPr>
      </w:pPr>
    </w:p>
    <w:p w:rsidR="00F8211A" w:rsidRPr="003B6764" w:rsidRDefault="00F8211A" w:rsidP="007C7AAE">
      <w:pPr>
        <w:rPr>
          <w:b/>
          <w:sz w:val="28"/>
          <w:szCs w:val="28"/>
        </w:rPr>
      </w:pPr>
    </w:p>
    <w:p w:rsidR="00F8211A" w:rsidRPr="003B6764" w:rsidRDefault="00F8211A" w:rsidP="007C7AAE">
      <w:pPr>
        <w:rPr>
          <w:b/>
          <w:sz w:val="28"/>
          <w:szCs w:val="28"/>
        </w:rPr>
      </w:pPr>
    </w:p>
    <w:p w:rsidR="00F8211A" w:rsidRPr="003B6764" w:rsidRDefault="00F8211A" w:rsidP="007C7AAE">
      <w:pPr>
        <w:rPr>
          <w:b/>
          <w:sz w:val="28"/>
          <w:szCs w:val="28"/>
        </w:rPr>
      </w:pPr>
    </w:p>
    <w:p w:rsidR="00F8211A" w:rsidRPr="003B6764" w:rsidRDefault="00F8211A" w:rsidP="007C7AAE">
      <w:pPr>
        <w:rPr>
          <w:b/>
          <w:sz w:val="28"/>
          <w:szCs w:val="28"/>
        </w:rPr>
      </w:pPr>
    </w:p>
    <w:p w:rsidR="00F8211A" w:rsidRDefault="00F8211A" w:rsidP="007C7AAE">
      <w:pPr>
        <w:rPr>
          <w:b/>
          <w:sz w:val="28"/>
          <w:szCs w:val="28"/>
        </w:rPr>
      </w:pPr>
    </w:p>
    <w:p w:rsidR="001C334F" w:rsidRDefault="001C334F" w:rsidP="007C7AAE">
      <w:pPr>
        <w:rPr>
          <w:b/>
          <w:sz w:val="28"/>
          <w:szCs w:val="28"/>
        </w:rPr>
      </w:pPr>
    </w:p>
    <w:p w:rsidR="001C334F" w:rsidRDefault="001C334F" w:rsidP="007C7AAE">
      <w:pPr>
        <w:rPr>
          <w:b/>
          <w:sz w:val="28"/>
          <w:szCs w:val="28"/>
        </w:rPr>
      </w:pPr>
    </w:p>
    <w:p w:rsidR="001C334F" w:rsidRDefault="001C334F" w:rsidP="007C7AAE">
      <w:pPr>
        <w:rPr>
          <w:b/>
          <w:sz w:val="28"/>
          <w:szCs w:val="28"/>
        </w:rPr>
      </w:pPr>
    </w:p>
    <w:p w:rsidR="001C334F" w:rsidRPr="003B6764" w:rsidRDefault="001C334F" w:rsidP="007C7AAE">
      <w:pPr>
        <w:rPr>
          <w:b/>
          <w:sz w:val="28"/>
          <w:szCs w:val="28"/>
        </w:rPr>
      </w:pPr>
    </w:p>
    <w:p w:rsidR="00F8211A" w:rsidRDefault="00F8211A" w:rsidP="007C7AAE">
      <w:r w:rsidRPr="003B6764">
        <w:rPr>
          <w:b/>
          <w:i/>
        </w:rPr>
        <w:t>Assignment:</w:t>
      </w:r>
      <w:r w:rsidR="009209C5">
        <w:tab/>
        <w:t>worksheet &amp; pg. 289 #6-</w:t>
      </w:r>
      <w:r w:rsidR="001C334F">
        <w:t>14</w:t>
      </w:r>
    </w:p>
    <w:p w:rsidR="001A42BB" w:rsidRDefault="001C334F" w:rsidP="007C7AAE">
      <w:r>
        <w:tab/>
      </w:r>
      <w:r>
        <w:tab/>
      </w:r>
    </w:p>
    <w:p w:rsidR="001A42BB" w:rsidRDefault="001A42BB" w:rsidP="007C7AAE"/>
    <w:p w:rsidR="001A42BB" w:rsidRDefault="001A42BB" w:rsidP="007C7AAE"/>
    <w:p w:rsidR="001A42BB" w:rsidRPr="001A42BB" w:rsidRDefault="001A42BB" w:rsidP="001A42BB">
      <w:pPr>
        <w:rPr>
          <w:b/>
          <w:sz w:val="28"/>
          <w:szCs w:val="28"/>
          <w:lang w:val="en-CA" w:eastAsia="en-CA"/>
        </w:rPr>
      </w:pPr>
      <w:r w:rsidRPr="001A42BB">
        <w:rPr>
          <w:b/>
          <w:sz w:val="28"/>
          <w:szCs w:val="28"/>
          <w:lang w:val="en-CA" w:eastAsia="en-CA"/>
        </w:rPr>
        <w:lastRenderedPageBreak/>
        <w:t>Lesson 5</w:t>
      </w:r>
    </w:p>
    <w:p w:rsidR="001A42BB" w:rsidRPr="001A42BB" w:rsidRDefault="001A42BB" w:rsidP="001A42BB">
      <w:pPr>
        <w:jc w:val="center"/>
        <w:rPr>
          <w:b/>
          <w:sz w:val="32"/>
          <w:szCs w:val="32"/>
          <w:lang w:val="en-CA" w:eastAsia="en-CA"/>
        </w:rPr>
      </w:pPr>
      <w:r w:rsidRPr="001A42BB">
        <w:rPr>
          <w:b/>
          <w:sz w:val="32"/>
          <w:szCs w:val="32"/>
          <w:lang w:val="en-CA" w:eastAsia="en-CA"/>
        </w:rPr>
        <w:t>SOLVING RADICAL EQUATIONS</w:t>
      </w:r>
    </w:p>
    <w:p w:rsidR="001A42BB" w:rsidRPr="001A42BB" w:rsidRDefault="001A42BB" w:rsidP="001A42BB">
      <w:pPr>
        <w:tabs>
          <w:tab w:val="left" w:pos="2685"/>
        </w:tabs>
        <w:rPr>
          <w:lang w:val="en-CA" w:eastAsia="en-CA"/>
        </w:rPr>
      </w:pPr>
      <w:r w:rsidRPr="001A42BB">
        <w:rPr>
          <w:lang w:val="en-CA" w:eastAsia="en-CA"/>
        </w:rPr>
        <w:tab/>
      </w:r>
    </w:p>
    <w:p w:rsidR="001A42BB" w:rsidRPr="001A42BB" w:rsidRDefault="001A42BB" w:rsidP="001A42BB">
      <w:pPr>
        <w:tabs>
          <w:tab w:val="left" w:pos="2685"/>
        </w:tabs>
        <w:rPr>
          <w:lang w:val="en-CA" w:eastAsia="en-CA"/>
        </w:rPr>
      </w:pPr>
    </w:p>
    <w:p w:rsidR="001A42BB" w:rsidRPr="001A42BB" w:rsidRDefault="001A42BB" w:rsidP="001A42BB">
      <w:pPr>
        <w:tabs>
          <w:tab w:val="left" w:pos="2685"/>
        </w:tabs>
        <w:rPr>
          <w:lang w:val="en-CA" w:eastAsia="en-CA"/>
        </w:rPr>
      </w:pPr>
      <w:r w:rsidRPr="001A42BB">
        <w:rPr>
          <w:lang w:val="en-CA" w:eastAsia="en-CA"/>
        </w:rPr>
        <w:t xml:space="preserve">Recall that radical equations are those with the symbol </w:t>
      </w:r>
      <w:r w:rsidR="00F81173">
        <w:rPr>
          <w:position w:val="-6"/>
          <w:lang w:val="en-CA" w:eastAsia="en-CA"/>
        </w:rPr>
        <w:pict>
          <v:shape id="_x0000_i1046" type="#_x0000_t75" style="width:18pt;height:17.25pt">
            <v:imagedata r:id="rId57" o:title=""/>
          </v:shape>
        </w:pict>
      </w:r>
      <w:r w:rsidRPr="001A42BB">
        <w:rPr>
          <w:lang w:val="en-CA" w:eastAsia="en-CA"/>
        </w:rPr>
        <w:t xml:space="preserve"> . In order to solve these types if equations we must remove the radical sign by _________________ both sides of the equation.</w:t>
      </w:r>
    </w:p>
    <w:p w:rsidR="001A42BB" w:rsidRPr="001A42BB" w:rsidRDefault="001A42BB" w:rsidP="001A42BB">
      <w:pPr>
        <w:tabs>
          <w:tab w:val="left" w:pos="2685"/>
        </w:tabs>
        <w:rPr>
          <w:lang w:val="en-CA" w:eastAsia="en-CA"/>
        </w:rPr>
      </w:pPr>
    </w:p>
    <w:p w:rsidR="001A42BB" w:rsidRPr="001A42BB" w:rsidRDefault="001A42BB" w:rsidP="001A42BB">
      <w:pPr>
        <w:tabs>
          <w:tab w:val="left" w:pos="2685"/>
        </w:tabs>
        <w:rPr>
          <w:lang w:val="en-CA" w:eastAsia="en-CA"/>
        </w:rPr>
      </w:pPr>
      <w:r w:rsidRPr="001A42BB">
        <w:rPr>
          <w:b/>
          <w:lang w:val="en-CA" w:eastAsia="en-CA"/>
        </w:rPr>
        <w:t>NOTE</w:t>
      </w:r>
      <w:r w:rsidRPr="001A42BB">
        <w:rPr>
          <w:lang w:val="en-CA" w:eastAsia="en-CA"/>
        </w:rPr>
        <w:t>: The process of squaring both sides of an equation can change a false statement into a true statement (or an equation without a solution into one with a solution).</w:t>
      </w:r>
    </w:p>
    <w:p w:rsidR="001A42BB" w:rsidRPr="001A42BB" w:rsidRDefault="001A42BB" w:rsidP="001A42BB">
      <w:pPr>
        <w:tabs>
          <w:tab w:val="left" w:pos="2685"/>
        </w:tabs>
        <w:rPr>
          <w:lang w:val="en-CA" w:eastAsia="en-CA"/>
        </w:rPr>
      </w:pPr>
    </w:p>
    <w:p w:rsidR="001A42BB" w:rsidRPr="001A42BB" w:rsidRDefault="001A42BB" w:rsidP="001A42BB">
      <w:pPr>
        <w:tabs>
          <w:tab w:val="left" w:pos="2685"/>
        </w:tabs>
        <w:rPr>
          <w:lang w:val="en-CA" w:eastAsia="en-CA"/>
        </w:rPr>
      </w:pPr>
      <w:r w:rsidRPr="001A42BB">
        <w:rPr>
          <w:lang w:val="en-CA" w:eastAsia="en-CA"/>
        </w:rPr>
        <w:tab/>
      </w:r>
      <w:r w:rsidRPr="001A42BB">
        <w:rPr>
          <w:lang w:val="en-CA" w:eastAsia="en-CA"/>
        </w:rPr>
        <w:tab/>
        <w:t xml:space="preserve">-5 = 5 </w:t>
      </w:r>
      <w:r w:rsidRPr="001A42BB">
        <w:rPr>
          <w:lang w:val="en-CA" w:eastAsia="en-CA"/>
        </w:rPr>
        <w:tab/>
      </w:r>
      <w:r w:rsidRPr="001A42BB">
        <w:rPr>
          <w:lang w:val="en-CA" w:eastAsia="en-CA"/>
        </w:rPr>
        <w:tab/>
        <w:t>FALSE</w:t>
      </w:r>
    </w:p>
    <w:p w:rsidR="001A42BB" w:rsidRPr="001A42BB" w:rsidRDefault="001A42BB" w:rsidP="001A42BB">
      <w:pPr>
        <w:tabs>
          <w:tab w:val="left" w:pos="2685"/>
        </w:tabs>
        <w:rPr>
          <w:lang w:val="en-CA" w:eastAsia="en-CA"/>
        </w:rPr>
      </w:pPr>
      <w:r w:rsidRPr="001A42BB">
        <w:rPr>
          <w:lang w:val="en-CA" w:eastAsia="en-CA"/>
        </w:rPr>
        <w:t xml:space="preserve">                                            (-5)</w:t>
      </w:r>
      <w:r w:rsidRPr="001A42BB">
        <w:rPr>
          <w:vertAlign w:val="superscript"/>
          <w:lang w:val="en-CA" w:eastAsia="en-CA"/>
        </w:rPr>
        <w:t>2</w:t>
      </w:r>
      <w:r w:rsidRPr="001A42BB">
        <w:rPr>
          <w:lang w:val="en-CA" w:eastAsia="en-CA"/>
        </w:rPr>
        <w:t xml:space="preserve"> = (5)</w:t>
      </w:r>
      <w:r w:rsidRPr="001A42BB">
        <w:rPr>
          <w:vertAlign w:val="superscript"/>
          <w:lang w:val="en-CA" w:eastAsia="en-CA"/>
        </w:rPr>
        <w:t>2</w:t>
      </w:r>
    </w:p>
    <w:p w:rsidR="001A42BB" w:rsidRPr="001A42BB" w:rsidRDefault="001A42BB" w:rsidP="001A42BB">
      <w:pPr>
        <w:tabs>
          <w:tab w:val="left" w:pos="2685"/>
        </w:tabs>
        <w:rPr>
          <w:lang w:val="en-CA" w:eastAsia="en-CA"/>
        </w:rPr>
      </w:pPr>
      <w:r w:rsidRPr="001A42BB">
        <w:rPr>
          <w:lang w:val="en-CA" w:eastAsia="en-CA"/>
        </w:rPr>
        <w:tab/>
        <w:t xml:space="preserve">   25 = 25 </w:t>
      </w:r>
      <w:r w:rsidRPr="001A42BB">
        <w:rPr>
          <w:lang w:val="en-CA" w:eastAsia="en-CA"/>
        </w:rPr>
        <w:tab/>
        <w:t>TRUE</w:t>
      </w:r>
    </w:p>
    <w:p w:rsidR="001A42BB" w:rsidRPr="001A42BB" w:rsidRDefault="001A42BB" w:rsidP="001A42BB">
      <w:pPr>
        <w:rPr>
          <w:lang w:val="en-CA" w:eastAsia="en-CA"/>
        </w:rPr>
      </w:pPr>
    </w:p>
    <w:p w:rsidR="001A42BB" w:rsidRPr="001A42BB" w:rsidRDefault="001A42BB" w:rsidP="001A42BB">
      <w:pPr>
        <w:rPr>
          <w:lang w:val="en-CA" w:eastAsia="en-CA"/>
        </w:rPr>
      </w:pPr>
      <w:r w:rsidRPr="001A42BB">
        <w:rPr>
          <w:lang w:val="en-CA" w:eastAsia="en-CA"/>
        </w:rPr>
        <w:t xml:space="preserve">Example: </w:t>
      </w:r>
      <w:r w:rsidRPr="001A42BB">
        <w:rPr>
          <w:lang w:val="en-CA" w:eastAsia="en-CA"/>
        </w:rPr>
        <w:tab/>
      </w:r>
      <w:r w:rsidR="00F81173">
        <w:rPr>
          <w:position w:val="-62"/>
          <w:lang w:val="en-CA" w:eastAsia="en-CA"/>
        </w:rPr>
        <w:pict>
          <v:shape id="_x0000_i1047" type="#_x0000_t75" style="width:9pt;height:68.25pt">
            <v:imagedata r:id="rId58" o:title=""/>
          </v:shape>
        </w:pict>
      </w:r>
      <w:r w:rsidR="00F81173">
        <w:rPr>
          <w:position w:val="-8"/>
          <w:lang w:val="en-CA" w:eastAsia="en-CA"/>
        </w:rPr>
        <w:pict>
          <v:shape id="_x0000_i1048" type="#_x0000_t75" style="width:42.75pt;height:18pt">
            <v:imagedata r:id="rId59" o:title=""/>
          </v:shape>
        </w:pict>
      </w:r>
    </w:p>
    <w:p w:rsidR="001A42BB" w:rsidRPr="001A42BB" w:rsidRDefault="001A42BB" w:rsidP="001A42BB">
      <w:pPr>
        <w:rPr>
          <w:lang w:val="en-CA" w:eastAsia="en-CA"/>
        </w:rPr>
      </w:pPr>
      <w:r w:rsidRPr="001A42BB">
        <w:rPr>
          <w:lang w:val="en-CA" w:eastAsia="en-CA"/>
        </w:rPr>
        <w:tab/>
      </w:r>
      <w:r w:rsidRPr="001A42BB">
        <w:rPr>
          <w:lang w:val="en-CA" w:eastAsia="en-CA"/>
        </w:rPr>
        <w:tab/>
      </w:r>
      <w:r w:rsidR="00F81173">
        <w:rPr>
          <w:position w:val="-10"/>
          <w:lang w:val="en-CA" w:eastAsia="en-CA"/>
        </w:rPr>
        <w:pict>
          <v:shape id="_x0000_i1049" type="#_x0000_t75" style="width:69pt;height:18.75pt">
            <v:imagedata r:id="rId60" o:title=""/>
          </v:shape>
        </w:pict>
      </w:r>
    </w:p>
    <w:p w:rsidR="001A42BB" w:rsidRPr="001A42BB" w:rsidRDefault="001A42BB" w:rsidP="001A42BB">
      <w:pPr>
        <w:tabs>
          <w:tab w:val="left" w:pos="2010"/>
        </w:tabs>
        <w:ind w:left="3600" w:hanging="3600"/>
        <w:rPr>
          <w:lang w:val="en-CA" w:eastAsia="en-CA"/>
        </w:rPr>
      </w:pPr>
      <w:r w:rsidRPr="001A42BB">
        <w:rPr>
          <w:lang w:val="en-CA" w:eastAsia="en-CA"/>
        </w:rPr>
        <w:t xml:space="preserve">                                x = 9</w:t>
      </w:r>
      <w:r w:rsidRPr="001A42BB">
        <w:rPr>
          <w:lang w:val="en-CA" w:eastAsia="en-CA"/>
        </w:rPr>
        <w:tab/>
      </w:r>
      <w:proofErr w:type="gramStart"/>
      <w:r w:rsidRPr="001A42BB">
        <w:rPr>
          <w:lang w:val="en-CA" w:eastAsia="en-CA"/>
        </w:rPr>
        <w:t>This</w:t>
      </w:r>
      <w:proofErr w:type="gramEnd"/>
      <w:r w:rsidRPr="001A42BB">
        <w:rPr>
          <w:lang w:val="en-CA" w:eastAsia="en-CA"/>
        </w:rPr>
        <w:t xml:space="preserve"> is called an _________________________ because the root was obtained after squaring, but it is not a root of the original equation:</w:t>
      </w:r>
      <w:r w:rsidRPr="001A42BB">
        <w:rPr>
          <w:lang w:val="en-CA" w:eastAsia="en-CA"/>
        </w:rPr>
        <w:tab/>
      </w:r>
      <w:r w:rsidR="00F81173">
        <w:rPr>
          <w:position w:val="-8"/>
          <w:lang w:val="en-CA" w:eastAsia="en-CA"/>
        </w:rPr>
        <w:pict>
          <v:shape id="_x0000_i1050" type="#_x0000_t75" style="width:36pt;height:18pt">
            <v:imagedata r:id="rId61" o:title=""/>
          </v:shape>
        </w:pict>
      </w:r>
      <w:r w:rsidRPr="001A42BB">
        <w:rPr>
          <w:lang w:val="en-CA" w:eastAsia="en-CA"/>
        </w:rPr>
        <w:t xml:space="preserve"> not -3</w:t>
      </w:r>
    </w:p>
    <w:p w:rsidR="001A42BB" w:rsidRPr="001A42BB" w:rsidRDefault="001A42BB" w:rsidP="001A42BB">
      <w:pPr>
        <w:tabs>
          <w:tab w:val="left" w:pos="2010"/>
        </w:tabs>
        <w:ind w:left="3600" w:hanging="3600"/>
        <w:rPr>
          <w:lang w:val="en-CA" w:eastAsia="en-CA"/>
        </w:rPr>
      </w:pPr>
    </w:p>
    <w:p w:rsidR="001A42BB" w:rsidRPr="001A42BB" w:rsidRDefault="001A42BB" w:rsidP="001A42BB">
      <w:pPr>
        <w:tabs>
          <w:tab w:val="left" w:pos="2010"/>
        </w:tabs>
        <w:ind w:left="3600" w:hanging="3600"/>
        <w:rPr>
          <w:i/>
          <w:lang w:val="en-CA" w:eastAsia="en-CA"/>
        </w:rPr>
      </w:pPr>
      <w:r w:rsidRPr="001A42BB">
        <w:rPr>
          <w:i/>
          <w:lang w:val="en-CA" w:eastAsia="en-CA"/>
        </w:rPr>
        <w:t>STEPS TO SOLVING RADICAL EQUATIONS:</w:t>
      </w:r>
    </w:p>
    <w:p w:rsidR="001A42BB" w:rsidRPr="001A42BB" w:rsidRDefault="001A42BB" w:rsidP="001A42BB">
      <w:pPr>
        <w:tabs>
          <w:tab w:val="left" w:pos="2010"/>
        </w:tabs>
        <w:ind w:left="3600" w:hanging="3600"/>
        <w:rPr>
          <w:lang w:val="en-CA" w:eastAsia="en-CA"/>
        </w:rPr>
      </w:pPr>
    </w:p>
    <w:p w:rsidR="001A42BB" w:rsidRPr="001A42BB" w:rsidRDefault="001A42BB" w:rsidP="001A42BB">
      <w:pPr>
        <w:numPr>
          <w:ilvl w:val="0"/>
          <w:numId w:val="13"/>
        </w:numPr>
        <w:tabs>
          <w:tab w:val="left" w:pos="2010"/>
        </w:tabs>
        <w:rPr>
          <w:lang w:val="en-CA" w:eastAsia="en-CA"/>
        </w:rPr>
      </w:pPr>
      <w:r w:rsidRPr="001A42BB">
        <w:rPr>
          <w:lang w:val="en-CA" w:eastAsia="en-CA"/>
        </w:rPr>
        <w:t>Isolate the radical on one side of the equation.</w:t>
      </w:r>
    </w:p>
    <w:p w:rsidR="001A42BB" w:rsidRPr="001A42BB" w:rsidRDefault="001A42BB" w:rsidP="001A42BB">
      <w:pPr>
        <w:numPr>
          <w:ilvl w:val="0"/>
          <w:numId w:val="13"/>
        </w:numPr>
        <w:tabs>
          <w:tab w:val="left" w:pos="2010"/>
        </w:tabs>
        <w:rPr>
          <w:lang w:val="en-CA" w:eastAsia="en-CA"/>
        </w:rPr>
      </w:pPr>
      <w:r w:rsidRPr="001A42BB">
        <w:rPr>
          <w:lang w:val="en-CA" w:eastAsia="en-CA"/>
        </w:rPr>
        <w:t>Square each side, and then solve the equation that results.</w:t>
      </w:r>
    </w:p>
    <w:p w:rsidR="001A42BB" w:rsidRPr="001A42BB" w:rsidRDefault="001A42BB" w:rsidP="001A42BB">
      <w:pPr>
        <w:numPr>
          <w:ilvl w:val="0"/>
          <w:numId w:val="13"/>
        </w:numPr>
        <w:tabs>
          <w:tab w:val="left" w:pos="2010"/>
        </w:tabs>
        <w:rPr>
          <w:lang w:val="en-CA" w:eastAsia="en-CA"/>
        </w:rPr>
      </w:pPr>
      <w:r w:rsidRPr="001A42BB">
        <w:rPr>
          <w:lang w:val="en-CA" w:eastAsia="en-CA"/>
        </w:rPr>
        <w:t>Identify the extraneous roots and reject them.</w:t>
      </w: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r w:rsidRPr="001A42BB">
        <w:rPr>
          <w:i/>
          <w:lang w:val="en-CA" w:eastAsia="en-CA"/>
        </w:rPr>
        <w:t>EXAMPLES</w:t>
      </w:r>
      <w:r w:rsidRPr="001A42BB">
        <w:rPr>
          <w:lang w:val="en-CA" w:eastAsia="en-CA"/>
        </w:rPr>
        <w:t>: SOLVE EACH EQUATION</w:t>
      </w:r>
    </w:p>
    <w:p w:rsidR="001A42BB" w:rsidRPr="001A42BB" w:rsidRDefault="001A42BB" w:rsidP="001A42BB">
      <w:pPr>
        <w:tabs>
          <w:tab w:val="left" w:pos="2010"/>
        </w:tabs>
        <w:rPr>
          <w:lang w:val="en-CA" w:eastAsia="en-C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6"/>
        <w:gridCol w:w="4780"/>
      </w:tblGrid>
      <w:tr w:rsidR="001A42BB" w:rsidRPr="001A42BB" w:rsidTr="007B40C4">
        <w:tc>
          <w:tcPr>
            <w:tcW w:w="5094" w:type="dxa"/>
            <w:shd w:val="clear" w:color="auto" w:fill="auto"/>
          </w:tcPr>
          <w:p w:rsidR="001A42BB" w:rsidRPr="001A42BB" w:rsidRDefault="001A42BB" w:rsidP="001A42BB">
            <w:pPr>
              <w:tabs>
                <w:tab w:val="left" w:pos="2010"/>
              </w:tabs>
              <w:rPr>
                <w:lang w:val="en-CA" w:eastAsia="en-CA"/>
              </w:rPr>
            </w:pPr>
            <w:r w:rsidRPr="001A42BB">
              <w:rPr>
                <w:lang w:val="en-CA" w:eastAsia="en-CA"/>
              </w:rPr>
              <w:t xml:space="preserve">(1) </w:t>
            </w:r>
            <w:r w:rsidR="00F81173">
              <w:rPr>
                <w:position w:val="-8"/>
                <w:lang w:val="en-CA" w:eastAsia="en-CA"/>
              </w:rPr>
              <w:pict>
                <v:shape id="_x0000_i1051" type="#_x0000_t75" style="width:68.25pt;height:18pt">
                  <v:imagedata r:id="rId62" o:title=""/>
                </v:shape>
              </w:pict>
            </w:r>
            <w:r w:rsidRPr="001A42BB">
              <w:rPr>
                <w:lang w:val="en-CA" w:eastAsia="en-CA"/>
              </w:rPr>
              <w:t xml:space="preserve"> x≥0</w:t>
            </w:r>
          </w:p>
        </w:tc>
        <w:tc>
          <w:tcPr>
            <w:tcW w:w="5094" w:type="dxa"/>
            <w:shd w:val="clear" w:color="auto" w:fill="auto"/>
          </w:tcPr>
          <w:p w:rsidR="001A42BB" w:rsidRPr="001A42BB" w:rsidRDefault="001A42BB" w:rsidP="001A42BB">
            <w:pPr>
              <w:tabs>
                <w:tab w:val="left" w:pos="2010"/>
              </w:tabs>
              <w:rPr>
                <w:lang w:val="en-CA" w:eastAsia="en-CA"/>
              </w:rPr>
            </w:pPr>
            <w:r w:rsidRPr="001A42BB">
              <w:rPr>
                <w:lang w:val="en-CA" w:eastAsia="en-CA"/>
              </w:rPr>
              <w:t xml:space="preserve">(2) </w:t>
            </w:r>
            <w:r w:rsidR="00F81173">
              <w:rPr>
                <w:position w:val="-8"/>
                <w:lang w:val="en-CA" w:eastAsia="en-CA"/>
              </w:rPr>
              <w:pict>
                <v:shape id="_x0000_i1052" type="#_x0000_t75" style="width:68.25pt;height:18pt">
                  <v:imagedata r:id="rId63" o:title=""/>
                </v:shape>
              </w:pict>
            </w:r>
            <w:r w:rsidRPr="001A42BB">
              <w:rPr>
                <w:lang w:val="en-CA" w:eastAsia="en-CA"/>
              </w:rPr>
              <w:t xml:space="preserve"> x≥0</w:t>
            </w:r>
          </w:p>
        </w:tc>
      </w:tr>
      <w:tr w:rsidR="001A42BB" w:rsidRPr="001A42BB" w:rsidTr="007B40C4">
        <w:tc>
          <w:tcPr>
            <w:tcW w:w="5094" w:type="dxa"/>
            <w:shd w:val="clear" w:color="auto" w:fill="auto"/>
          </w:tcPr>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tc>
        <w:tc>
          <w:tcPr>
            <w:tcW w:w="5094" w:type="dxa"/>
            <w:shd w:val="clear" w:color="auto" w:fill="auto"/>
          </w:tcPr>
          <w:p w:rsidR="001A42BB" w:rsidRPr="001A42BB" w:rsidRDefault="001A42BB" w:rsidP="001A42BB">
            <w:pPr>
              <w:tabs>
                <w:tab w:val="left" w:pos="2010"/>
              </w:tabs>
              <w:rPr>
                <w:lang w:val="en-CA" w:eastAsia="en-CA"/>
              </w:rPr>
            </w:pPr>
          </w:p>
        </w:tc>
      </w:tr>
      <w:tr w:rsidR="001A42BB" w:rsidRPr="001A42BB" w:rsidTr="007B40C4">
        <w:tc>
          <w:tcPr>
            <w:tcW w:w="5094" w:type="dxa"/>
            <w:shd w:val="clear" w:color="auto" w:fill="auto"/>
          </w:tcPr>
          <w:p w:rsidR="001A42BB" w:rsidRPr="001A42BB" w:rsidRDefault="001A42BB" w:rsidP="001A42BB">
            <w:pPr>
              <w:tabs>
                <w:tab w:val="left" w:pos="2010"/>
              </w:tabs>
              <w:rPr>
                <w:lang w:val="en-CA" w:eastAsia="en-CA"/>
              </w:rPr>
            </w:pPr>
            <w:r w:rsidRPr="001A42BB">
              <w:rPr>
                <w:lang w:val="en-CA" w:eastAsia="en-CA"/>
              </w:rPr>
              <w:t>CHECK:</w:t>
            </w: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tc>
        <w:tc>
          <w:tcPr>
            <w:tcW w:w="5094" w:type="dxa"/>
            <w:shd w:val="clear" w:color="auto" w:fill="auto"/>
          </w:tcPr>
          <w:p w:rsidR="001A42BB" w:rsidRPr="001A42BB" w:rsidRDefault="001A42BB" w:rsidP="001A42BB">
            <w:pPr>
              <w:tabs>
                <w:tab w:val="left" w:pos="2010"/>
              </w:tabs>
              <w:rPr>
                <w:lang w:val="en-CA" w:eastAsia="en-CA"/>
              </w:rPr>
            </w:pPr>
            <w:r w:rsidRPr="001A42BB">
              <w:rPr>
                <w:lang w:val="en-CA" w:eastAsia="en-CA"/>
              </w:rPr>
              <w:lastRenderedPageBreak/>
              <w:t>CHECK:</w:t>
            </w:r>
          </w:p>
        </w:tc>
      </w:tr>
      <w:tr w:rsidR="001A42BB" w:rsidRPr="001A42BB" w:rsidTr="007B40C4">
        <w:tc>
          <w:tcPr>
            <w:tcW w:w="5094" w:type="dxa"/>
            <w:shd w:val="clear" w:color="auto" w:fill="auto"/>
          </w:tcPr>
          <w:p w:rsidR="001A42BB" w:rsidRPr="001A42BB" w:rsidRDefault="001A42BB" w:rsidP="001A42BB">
            <w:pPr>
              <w:tabs>
                <w:tab w:val="left" w:pos="2010"/>
              </w:tabs>
              <w:rPr>
                <w:lang w:val="en-CA" w:eastAsia="en-CA"/>
              </w:rPr>
            </w:pPr>
            <w:r w:rsidRPr="001A42BB">
              <w:rPr>
                <w:lang w:val="en-CA" w:eastAsia="en-CA"/>
              </w:rPr>
              <w:lastRenderedPageBreak/>
              <w:t xml:space="preserve">(3) </w:t>
            </w:r>
            <w:r w:rsidR="00F81173">
              <w:rPr>
                <w:position w:val="-8"/>
                <w:lang w:val="en-CA" w:eastAsia="en-CA"/>
              </w:rPr>
              <w:pict>
                <v:shape id="_x0000_i1053" type="#_x0000_t75" style="width:77.25pt;height:18pt">
                  <v:imagedata r:id="rId64" o:title=""/>
                </v:shape>
              </w:pict>
            </w:r>
            <w:r w:rsidRPr="001A42BB">
              <w:rPr>
                <w:lang w:val="en-CA" w:eastAsia="en-CA"/>
              </w:rPr>
              <w:t xml:space="preserve"> x≥0</w:t>
            </w:r>
          </w:p>
        </w:tc>
        <w:tc>
          <w:tcPr>
            <w:tcW w:w="5094" w:type="dxa"/>
            <w:shd w:val="clear" w:color="auto" w:fill="auto"/>
          </w:tcPr>
          <w:p w:rsidR="001A42BB" w:rsidRPr="001A42BB" w:rsidRDefault="001A42BB" w:rsidP="001A42BB">
            <w:pPr>
              <w:tabs>
                <w:tab w:val="left" w:pos="2010"/>
              </w:tabs>
              <w:rPr>
                <w:lang w:val="en-CA" w:eastAsia="en-CA"/>
              </w:rPr>
            </w:pPr>
            <w:r w:rsidRPr="001A42BB">
              <w:rPr>
                <w:lang w:val="en-CA" w:eastAsia="en-CA"/>
              </w:rPr>
              <w:t xml:space="preserve">(3) </w:t>
            </w:r>
            <w:r w:rsidR="00F81173">
              <w:rPr>
                <w:position w:val="-8"/>
                <w:lang w:val="en-CA" w:eastAsia="en-CA"/>
              </w:rPr>
              <w:pict>
                <v:shape id="_x0000_i1054" type="#_x0000_t75" style="width:53.25pt;height:18pt">
                  <v:imagedata r:id="rId65" o:title=""/>
                </v:shape>
              </w:pict>
            </w:r>
            <w:r w:rsidRPr="001A42BB">
              <w:rPr>
                <w:lang w:val="en-CA" w:eastAsia="en-CA"/>
              </w:rPr>
              <w:t xml:space="preserve"> x≥0</w:t>
            </w:r>
          </w:p>
        </w:tc>
      </w:tr>
      <w:tr w:rsidR="001A42BB" w:rsidRPr="001A42BB" w:rsidTr="007B40C4">
        <w:tc>
          <w:tcPr>
            <w:tcW w:w="5094" w:type="dxa"/>
            <w:shd w:val="clear" w:color="auto" w:fill="auto"/>
          </w:tcPr>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tc>
        <w:tc>
          <w:tcPr>
            <w:tcW w:w="5094" w:type="dxa"/>
            <w:shd w:val="clear" w:color="auto" w:fill="auto"/>
          </w:tcPr>
          <w:p w:rsidR="001A42BB" w:rsidRPr="001A42BB" w:rsidRDefault="001A42BB" w:rsidP="001A42BB">
            <w:pPr>
              <w:tabs>
                <w:tab w:val="left" w:pos="2010"/>
              </w:tabs>
              <w:rPr>
                <w:lang w:val="en-CA" w:eastAsia="en-CA"/>
              </w:rPr>
            </w:pPr>
          </w:p>
        </w:tc>
      </w:tr>
      <w:tr w:rsidR="001A42BB" w:rsidRPr="001A42BB" w:rsidTr="007B40C4">
        <w:tc>
          <w:tcPr>
            <w:tcW w:w="5094" w:type="dxa"/>
            <w:shd w:val="clear" w:color="auto" w:fill="auto"/>
          </w:tcPr>
          <w:p w:rsidR="001A42BB" w:rsidRPr="001A42BB" w:rsidRDefault="001A42BB" w:rsidP="001A42BB">
            <w:pPr>
              <w:tabs>
                <w:tab w:val="left" w:pos="2010"/>
              </w:tabs>
              <w:rPr>
                <w:lang w:val="en-CA" w:eastAsia="en-CA"/>
              </w:rPr>
            </w:pPr>
            <w:r w:rsidRPr="001A42BB">
              <w:rPr>
                <w:lang w:val="en-CA" w:eastAsia="en-CA"/>
              </w:rPr>
              <w:t>CHECK:</w:t>
            </w: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p w:rsidR="001A42BB" w:rsidRPr="001A42BB" w:rsidRDefault="001A42BB" w:rsidP="001A42BB">
            <w:pPr>
              <w:tabs>
                <w:tab w:val="left" w:pos="2010"/>
              </w:tabs>
              <w:rPr>
                <w:lang w:val="en-CA" w:eastAsia="en-CA"/>
              </w:rPr>
            </w:pPr>
          </w:p>
        </w:tc>
        <w:tc>
          <w:tcPr>
            <w:tcW w:w="5094" w:type="dxa"/>
            <w:shd w:val="clear" w:color="auto" w:fill="auto"/>
          </w:tcPr>
          <w:p w:rsidR="001A42BB" w:rsidRPr="001A42BB" w:rsidRDefault="001A42BB" w:rsidP="001A42BB">
            <w:pPr>
              <w:tabs>
                <w:tab w:val="left" w:pos="2010"/>
              </w:tabs>
              <w:rPr>
                <w:lang w:val="en-CA" w:eastAsia="en-CA"/>
              </w:rPr>
            </w:pPr>
            <w:r w:rsidRPr="001A42BB">
              <w:rPr>
                <w:lang w:val="en-CA" w:eastAsia="en-CA"/>
              </w:rPr>
              <w:t>CHECK:</w:t>
            </w:r>
          </w:p>
        </w:tc>
      </w:tr>
    </w:tbl>
    <w:p w:rsidR="001A42BB" w:rsidRDefault="005769BD" w:rsidP="007C7AAE">
      <w:r>
        <w:t>Assi</w:t>
      </w:r>
      <w:r w:rsidR="009209C5">
        <w:t xml:space="preserve">gnment: Worksheet 216 &amp; </w:t>
      </w:r>
      <w:r w:rsidR="00C71F0C">
        <w:t>217</w:t>
      </w:r>
      <w:bookmarkStart w:id="0" w:name="_GoBack"/>
      <w:bookmarkEnd w:id="0"/>
    </w:p>
    <w:p w:rsidR="005769BD" w:rsidRDefault="005769BD" w:rsidP="007C7AAE">
      <w:r>
        <w:t>Quiz next class</w:t>
      </w:r>
    </w:p>
    <w:p w:rsidR="001C334F" w:rsidRDefault="001C334F" w:rsidP="007C7AAE">
      <w:r>
        <w:t>Review Assignment due: _____________________________</w:t>
      </w:r>
    </w:p>
    <w:p w:rsidR="001C334F" w:rsidRPr="001C334F" w:rsidRDefault="001C334F" w:rsidP="007C7AAE">
      <w:r>
        <w:t>Test</w:t>
      </w:r>
      <w:proofErr w:type="gramStart"/>
      <w:r>
        <w:t>:_</w:t>
      </w:r>
      <w:proofErr w:type="gramEnd"/>
      <w:r>
        <w:t>_____________________________________________</w:t>
      </w:r>
    </w:p>
    <w:p w:rsidR="00F8211A" w:rsidRPr="003B6764" w:rsidRDefault="00F8211A">
      <w:pPr>
        <w:spacing w:after="200" w:line="276" w:lineRule="auto"/>
        <w:rPr>
          <w:b/>
        </w:rPr>
      </w:pPr>
    </w:p>
    <w:sectPr w:rsidR="00F8211A" w:rsidRPr="003B6764" w:rsidSect="00CF3F18">
      <w:headerReference w:type="even" r:id="rId66"/>
      <w:headerReference w:type="default" r:id="rId67"/>
      <w:footerReference w:type="even" r:id="rId68"/>
      <w:footerReference w:type="default" r:id="rId69"/>
      <w:headerReference w:type="first" r:id="rId70"/>
      <w:footerReference w:type="first" r:id="rId71"/>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2E39" w:rsidRDefault="00B52E39" w:rsidP="00C7440D">
      <w:r>
        <w:separator/>
      </w:r>
    </w:p>
  </w:endnote>
  <w:endnote w:type="continuationSeparator" w:id="0">
    <w:p w:rsidR="00B52E39" w:rsidRDefault="00B52E39" w:rsidP="00C744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3F18" w:rsidRDefault="00CF3F1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07764991"/>
      <w:docPartObj>
        <w:docPartGallery w:val="Page Numbers (Bottom of Page)"/>
        <w:docPartUnique/>
      </w:docPartObj>
    </w:sdtPr>
    <w:sdtEndPr>
      <w:rPr>
        <w:noProof/>
      </w:rPr>
    </w:sdtEndPr>
    <w:sdtContent>
      <w:p w:rsidR="00C7440D" w:rsidRDefault="00C7440D">
        <w:pPr>
          <w:pStyle w:val="Footer"/>
          <w:jc w:val="center"/>
        </w:pPr>
        <w:r>
          <w:fldChar w:fldCharType="begin"/>
        </w:r>
        <w:r>
          <w:instrText xml:space="preserve"> PAGE   \* MERGEFORMAT </w:instrText>
        </w:r>
        <w:r>
          <w:fldChar w:fldCharType="separate"/>
        </w:r>
        <w:r w:rsidR="00C71F0C">
          <w:rPr>
            <w:noProof/>
          </w:rPr>
          <w:t>17</w:t>
        </w:r>
        <w:r>
          <w:rPr>
            <w:noProof/>
          </w:rPr>
          <w:fldChar w:fldCharType="end"/>
        </w:r>
      </w:p>
    </w:sdtContent>
  </w:sdt>
  <w:p w:rsidR="00C7440D" w:rsidRDefault="00C7440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3F18" w:rsidRDefault="00CF3F1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2E39" w:rsidRDefault="00B52E39" w:rsidP="00C7440D">
      <w:r>
        <w:separator/>
      </w:r>
    </w:p>
  </w:footnote>
  <w:footnote w:type="continuationSeparator" w:id="0">
    <w:p w:rsidR="00B52E39" w:rsidRDefault="00B52E39" w:rsidP="00C744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3F18" w:rsidRDefault="00CF3F1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440D" w:rsidRDefault="00C7440D">
    <w:pPr>
      <w:pStyle w:val="Header"/>
      <w:jc w:val="center"/>
    </w:pPr>
  </w:p>
  <w:p w:rsidR="00C7440D" w:rsidRDefault="00C7440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3F18" w:rsidRDefault="00CF3F1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BD0A66"/>
    <w:multiLevelType w:val="hybridMultilevel"/>
    <w:tmpl w:val="D0ACFFC8"/>
    <w:lvl w:ilvl="0" w:tplc="E4E02788">
      <w:start w:val="4"/>
      <w:numFmt w:val="decimal"/>
      <w:lvlText w:val="%1."/>
      <w:lvlJc w:val="left"/>
      <w:pPr>
        <w:tabs>
          <w:tab w:val="num" w:pos="1440"/>
        </w:tabs>
        <w:ind w:left="1440" w:hanging="360"/>
      </w:pPr>
      <w:rPr>
        <w:rFonts w:hint="default"/>
        <w:u w:val="non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
    <w:nsid w:val="1C75700E"/>
    <w:multiLevelType w:val="hybridMultilevel"/>
    <w:tmpl w:val="F37688AA"/>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28A1741B"/>
    <w:multiLevelType w:val="hybridMultilevel"/>
    <w:tmpl w:val="EE8ABE50"/>
    <w:lvl w:ilvl="0" w:tplc="0409000F">
      <w:start w:val="1"/>
      <w:numFmt w:val="decimal"/>
      <w:lvlText w:val="%1."/>
      <w:lvlJc w:val="left"/>
      <w:pPr>
        <w:tabs>
          <w:tab w:val="num" w:pos="720"/>
        </w:tabs>
        <w:ind w:left="720" w:hanging="360"/>
      </w:pPr>
      <w:rPr>
        <w:rFonts w:hint="default"/>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90D00D7"/>
    <w:multiLevelType w:val="hybridMultilevel"/>
    <w:tmpl w:val="7E9C9A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D9C084D"/>
    <w:multiLevelType w:val="hybridMultilevel"/>
    <w:tmpl w:val="9CE8FE96"/>
    <w:lvl w:ilvl="0" w:tplc="E9445A7C">
      <w:start w:val="7"/>
      <w:numFmt w:val="decimal"/>
      <w:lvlText w:val="%1."/>
      <w:lvlJc w:val="left"/>
      <w:pPr>
        <w:tabs>
          <w:tab w:val="num" w:pos="1440"/>
        </w:tabs>
        <w:ind w:left="1440" w:hanging="360"/>
      </w:pPr>
      <w:rPr>
        <w:rFonts w:hint="default"/>
        <w:u w:val="non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
    <w:nsid w:val="3CCC2195"/>
    <w:multiLevelType w:val="hybridMultilevel"/>
    <w:tmpl w:val="0B52B390"/>
    <w:lvl w:ilvl="0" w:tplc="EC0C10A6">
      <w:start w:val="10"/>
      <w:numFmt w:val="decimal"/>
      <w:lvlText w:val="%1."/>
      <w:lvlJc w:val="left"/>
      <w:pPr>
        <w:tabs>
          <w:tab w:val="num" w:pos="1500"/>
        </w:tabs>
        <w:ind w:left="1500" w:hanging="420"/>
      </w:pPr>
      <w:rPr>
        <w:rFonts w:hint="default"/>
        <w:u w:val="non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
    <w:nsid w:val="4366652F"/>
    <w:multiLevelType w:val="hybridMultilevel"/>
    <w:tmpl w:val="AECC6460"/>
    <w:lvl w:ilvl="0" w:tplc="B4F0F190">
      <w:start w:val="1"/>
      <w:numFmt w:val="lowerLetter"/>
      <w:lvlText w:val="(%1)"/>
      <w:lvlJc w:val="left"/>
      <w:pPr>
        <w:tabs>
          <w:tab w:val="num" w:pos="1080"/>
        </w:tabs>
        <w:ind w:left="1080" w:hanging="360"/>
      </w:pPr>
      <w:rPr>
        <w:rFonts w:hint="default"/>
        <w:b w:val="0"/>
        <w:sz w:val="24"/>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4555174A"/>
    <w:multiLevelType w:val="hybridMultilevel"/>
    <w:tmpl w:val="6B38B1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A8D4C11"/>
    <w:multiLevelType w:val="hybridMultilevel"/>
    <w:tmpl w:val="01C67E88"/>
    <w:lvl w:ilvl="0" w:tplc="FC40B6E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1700D66"/>
    <w:multiLevelType w:val="hybridMultilevel"/>
    <w:tmpl w:val="D02013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CEB60F6"/>
    <w:multiLevelType w:val="hybridMultilevel"/>
    <w:tmpl w:val="C81C89F8"/>
    <w:lvl w:ilvl="0" w:tplc="96969F94">
      <w:start w:val="1"/>
      <w:numFmt w:val="upperLetter"/>
      <w:lvlText w:val="(%1)"/>
      <w:lvlJc w:val="left"/>
      <w:pPr>
        <w:tabs>
          <w:tab w:val="num" w:pos="735"/>
        </w:tabs>
        <w:ind w:left="735" w:hanging="375"/>
      </w:pPr>
      <w:rPr>
        <w:rFonts w:hint="default"/>
      </w:rPr>
    </w:lvl>
    <w:lvl w:ilvl="1" w:tplc="84D08FCC">
      <w:start w:val="1"/>
      <w:numFmt w:val="decimal"/>
      <w:lvlText w:val="%2."/>
      <w:lvlJc w:val="left"/>
      <w:pPr>
        <w:tabs>
          <w:tab w:val="num" w:pos="1440"/>
        </w:tabs>
        <w:ind w:left="1440" w:hanging="360"/>
      </w:pPr>
      <w:rPr>
        <w:rFonts w:hint="default"/>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70176447"/>
    <w:multiLevelType w:val="hybridMultilevel"/>
    <w:tmpl w:val="775456B6"/>
    <w:lvl w:ilvl="0" w:tplc="0409000F">
      <w:start w:val="1"/>
      <w:numFmt w:val="decimal"/>
      <w:lvlText w:val="%1."/>
      <w:lvlJc w:val="left"/>
      <w:pPr>
        <w:tabs>
          <w:tab w:val="num" w:pos="720"/>
        </w:tabs>
        <w:ind w:left="720" w:hanging="360"/>
      </w:pPr>
    </w:lvl>
    <w:lvl w:ilvl="1" w:tplc="140A0C34">
      <w:start w:val="1"/>
      <w:numFmt w:val="lowerLetter"/>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E2A5AFF"/>
    <w:multiLevelType w:val="hybridMultilevel"/>
    <w:tmpl w:val="470E6A3E"/>
    <w:lvl w:ilvl="0" w:tplc="32BE27E8">
      <w:start w:val="1"/>
      <w:numFmt w:val="decimal"/>
      <w:lvlText w:val="(%1)"/>
      <w:lvlJc w:val="left"/>
      <w:pPr>
        <w:tabs>
          <w:tab w:val="num" w:pos="720"/>
        </w:tabs>
        <w:ind w:left="720" w:hanging="36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num w:numId="1">
    <w:abstractNumId w:val="8"/>
  </w:num>
  <w:num w:numId="2">
    <w:abstractNumId w:val="7"/>
  </w:num>
  <w:num w:numId="3">
    <w:abstractNumId w:val="1"/>
  </w:num>
  <w:num w:numId="4">
    <w:abstractNumId w:val="9"/>
  </w:num>
  <w:num w:numId="5">
    <w:abstractNumId w:val="11"/>
  </w:num>
  <w:num w:numId="6">
    <w:abstractNumId w:val="10"/>
  </w:num>
  <w:num w:numId="7">
    <w:abstractNumId w:val="0"/>
  </w:num>
  <w:num w:numId="8">
    <w:abstractNumId w:val="4"/>
  </w:num>
  <w:num w:numId="9">
    <w:abstractNumId w:val="5"/>
  </w:num>
  <w:num w:numId="10">
    <w:abstractNumId w:val="3"/>
  </w:num>
  <w:num w:numId="11">
    <w:abstractNumId w:val="6"/>
  </w:num>
  <w:num w:numId="12">
    <w:abstractNumId w:val="2"/>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440D"/>
    <w:rsid w:val="0000526C"/>
    <w:rsid w:val="001834FF"/>
    <w:rsid w:val="001A42BB"/>
    <w:rsid w:val="001C334F"/>
    <w:rsid w:val="001E6E21"/>
    <w:rsid w:val="003A564C"/>
    <w:rsid w:val="003B6764"/>
    <w:rsid w:val="00497B4E"/>
    <w:rsid w:val="004F7DEF"/>
    <w:rsid w:val="00550928"/>
    <w:rsid w:val="005769BD"/>
    <w:rsid w:val="005E6EA2"/>
    <w:rsid w:val="00675EAD"/>
    <w:rsid w:val="0074657E"/>
    <w:rsid w:val="007603B5"/>
    <w:rsid w:val="007710BA"/>
    <w:rsid w:val="007743BC"/>
    <w:rsid w:val="007C7AAE"/>
    <w:rsid w:val="008559D5"/>
    <w:rsid w:val="009209C5"/>
    <w:rsid w:val="00957A90"/>
    <w:rsid w:val="00967B70"/>
    <w:rsid w:val="00A43053"/>
    <w:rsid w:val="00B34211"/>
    <w:rsid w:val="00B52E39"/>
    <w:rsid w:val="00C71F0C"/>
    <w:rsid w:val="00C7440D"/>
    <w:rsid w:val="00CF3F18"/>
    <w:rsid w:val="00D54D8E"/>
    <w:rsid w:val="00D67C8E"/>
    <w:rsid w:val="00DA67C7"/>
    <w:rsid w:val="00F821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440D"/>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C7440D"/>
    <w:pPr>
      <w:keepNext/>
      <w:outlineLvl w:val="0"/>
    </w:pPr>
    <w:rPr>
      <w:iCs/>
      <w:sz w:val="32"/>
    </w:rPr>
  </w:style>
  <w:style w:type="paragraph" w:styleId="Heading2">
    <w:name w:val="heading 2"/>
    <w:basedOn w:val="Normal"/>
    <w:next w:val="Normal"/>
    <w:link w:val="Heading2Char"/>
    <w:uiPriority w:val="9"/>
    <w:semiHidden/>
    <w:unhideWhenUsed/>
    <w:qFormat/>
    <w:rsid w:val="001834F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834FF"/>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7440D"/>
    <w:pPr>
      <w:tabs>
        <w:tab w:val="center" w:pos="4680"/>
        <w:tab w:val="right" w:pos="9360"/>
      </w:tabs>
    </w:pPr>
  </w:style>
  <w:style w:type="character" w:customStyle="1" w:styleId="HeaderChar">
    <w:name w:val="Header Char"/>
    <w:basedOn w:val="DefaultParagraphFont"/>
    <w:link w:val="Header"/>
    <w:uiPriority w:val="99"/>
    <w:rsid w:val="00C7440D"/>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C7440D"/>
    <w:pPr>
      <w:tabs>
        <w:tab w:val="center" w:pos="4680"/>
        <w:tab w:val="right" w:pos="9360"/>
      </w:tabs>
    </w:pPr>
  </w:style>
  <w:style w:type="character" w:customStyle="1" w:styleId="FooterChar">
    <w:name w:val="Footer Char"/>
    <w:basedOn w:val="DefaultParagraphFont"/>
    <w:link w:val="Footer"/>
    <w:uiPriority w:val="99"/>
    <w:rsid w:val="00C7440D"/>
    <w:rPr>
      <w:rFonts w:ascii="Times New Roman" w:eastAsia="Times New Roman" w:hAnsi="Times New Roman" w:cs="Times New Roman"/>
      <w:sz w:val="24"/>
      <w:szCs w:val="24"/>
    </w:rPr>
  </w:style>
  <w:style w:type="paragraph" w:styleId="ListParagraph">
    <w:name w:val="List Paragraph"/>
    <w:basedOn w:val="Normal"/>
    <w:uiPriority w:val="34"/>
    <w:qFormat/>
    <w:rsid w:val="00C7440D"/>
    <w:pPr>
      <w:ind w:left="720"/>
      <w:contextualSpacing/>
    </w:pPr>
  </w:style>
  <w:style w:type="character" w:customStyle="1" w:styleId="Heading1Char">
    <w:name w:val="Heading 1 Char"/>
    <w:basedOn w:val="DefaultParagraphFont"/>
    <w:link w:val="Heading1"/>
    <w:rsid w:val="00C7440D"/>
    <w:rPr>
      <w:rFonts w:ascii="Times New Roman" w:eastAsia="Times New Roman" w:hAnsi="Times New Roman" w:cs="Times New Roman"/>
      <w:iCs/>
      <w:sz w:val="32"/>
      <w:szCs w:val="24"/>
    </w:rPr>
  </w:style>
  <w:style w:type="table" w:styleId="TableGrid">
    <w:name w:val="Table Grid"/>
    <w:basedOn w:val="TableNormal"/>
    <w:rsid w:val="00F8211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74657E"/>
  </w:style>
  <w:style w:type="paragraph" w:styleId="BalloonText">
    <w:name w:val="Balloon Text"/>
    <w:basedOn w:val="Normal"/>
    <w:link w:val="BalloonTextChar"/>
    <w:uiPriority w:val="99"/>
    <w:semiHidden/>
    <w:unhideWhenUsed/>
    <w:rsid w:val="0074657E"/>
    <w:rPr>
      <w:rFonts w:ascii="Tahoma" w:hAnsi="Tahoma" w:cs="Tahoma"/>
      <w:sz w:val="16"/>
      <w:szCs w:val="16"/>
    </w:rPr>
  </w:style>
  <w:style w:type="character" w:customStyle="1" w:styleId="BalloonTextChar">
    <w:name w:val="Balloon Text Char"/>
    <w:basedOn w:val="DefaultParagraphFont"/>
    <w:link w:val="BalloonText"/>
    <w:uiPriority w:val="99"/>
    <w:semiHidden/>
    <w:rsid w:val="0074657E"/>
    <w:rPr>
      <w:rFonts w:ascii="Tahoma" w:eastAsia="Times New Roman" w:hAnsi="Tahoma" w:cs="Tahoma"/>
      <w:sz w:val="16"/>
      <w:szCs w:val="16"/>
    </w:rPr>
  </w:style>
  <w:style w:type="character" w:customStyle="1" w:styleId="Heading2Char">
    <w:name w:val="Heading 2 Char"/>
    <w:basedOn w:val="DefaultParagraphFont"/>
    <w:link w:val="Heading2"/>
    <w:uiPriority w:val="9"/>
    <w:semiHidden/>
    <w:rsid w:val="001834F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1834FF"/>
    <w:rPr>
      <w:rFonts w:asciiTheme="majorHAnsi" w:eastAsiaTheme="majorEastAsia" w:hAnsiTheme="majorHAnsi" w:cstheme="majorBidi"/>
      <w:b/>
      <w:bCs/>
      <w:color w:val="4F81BD" w:themeColor="accen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440D"/>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C7440D"/>
    <w:pPr>
      <w:keepNext/>
      <w:outlineLvl w:val="0"/>
    </w:pPr>
    <w:rPr>
      <w:iCs/>
      <w:sz w:val="32"/>
    </w:rPr>
  </w:style>
  <w:style w:type="paragraph" w:styleId="Heading2">
    <w:name w:val="heading 2"/>
    <w:basedOn w:val="Normal"/>
    <w:next w:val="Normal"/>
    <w:link w:val="Heading2Char"/>
    <w:uiPriority w:val="9"/>
    <w:semiHidden/>
    <w:unhideWhenUsed/>
    <w:qFormat/>
    <w:rsid w:val="001834F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1834FF"/>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7440D"/>
    <w:pPr>
      <w:tabs>
        <w:tab w:val="center" w:pos="4680"/>
        <w:tab w:val="right" w:pos="9360"/>
      </w:tabs>
    </w:pPr>
  </w:style>
  <w:style w:type="character" w:customStyle="1" w:styleId="HeaderChar">
    <w:name w:val="Header Char"/>
    <w:basedOn w:val="DefaultParagraphFont"/>
    <w:link w:val="Header"/>
    <w:uiPriority w:val="99"/>
    <w:rsid w:val="00C7440D"/>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C7440D"/>
    <w:pPr>
      <w:tabs>
        <w:tab w:val="center" w:pos="4680"/>
        <w:tab w:val="right" w:pos="9360"/>
      </w:tabs>
    </w:pPr>
  </w:style>
  <w:style w:type="character" w:customStyle="1" w:styleId="FooterChar">
    <w:name w:val="Footer Char"/>
    <w:basedOn w:val="DefaultParagraphFont"/>
    <w:link w:val="Footer"/>
    <w:uiPriority w:val="99"/>
    <w:rsid w:val="00C7440D"/>
    <w:rPr>
      <w:rFonts w:ascii="Times New Roman" w:eastAsia="Times New Roman" w:hAnsi="Times New Roman" w:cs="Times New Roman"/>
      <w:sz w:val="24"/>
      <w:szCs w:val="24"/>
    </w:rPr>
  </w:style>
  <w:style w:type="paragraph" w:styleId="ListParagraph">
    <w:name w:val="List Paragraph"/>
    <w:basedOn w:val="Normal"/>
    <w:uiPriority w:val="34"/>
    <w:qFormat/>
    <w:rsid w:val="00C7440D"/>
    <w:pPr>
      <w:ind w:left="720"/>
      <w:contextualSpacing/>
    </w:pPr>
  </w:style>
  <w:style w:type="character" w:customStyle="1" w:styleId="Heading1Char">
    <w:name w:val="Heading 1 Char"/>
    <w:basedOn w:val="DefaultParagraphFont"/>
    <w:link w:val="Heading1"/>
    <w:rsid w:val="00C7440D"/>
    <w:rPr>
      <w:rFonts w:ascii="Times New Roman" w:eastAsia="Times New Roman" w:hAnsi="Times New Roman" w:cs="Times New Roman"/>
      <w:iCs/>
      <w:sz w:val="32"/>
      <w:szCs w:val="24"/>
    </w:rPr>
  </w:style>
  <w:style w:type="table" w:styleId="TableGrid">
    <w:name w:val="Table Grid"/>
    <w:basedOn w:val="TableNormal"/>
    <w:rsid w:val="00F8211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rsid w:val="0074657E"/>
  </w:style>
  <w:style w:type="paragraph" w:styleId="BalloonText">
    <w:name w:val="Balloon Text"/>
    <w:basedOn w:val="Normal"/>
    <w:link w:val="BalloonTextChar"/>
    <w:uiPriority w:val="99"/>
    <w:semiHidden/>
    <w:unhideWhenUsed/>
    <w:rsid w:val="0074657E"/>
    <w:rPr>
      <w:rFonts w:ascii="Tahoma" w:hAnsi="Tahoma" w:cs="Tahoma"/>
      <w:sz w:val="16"/>
      <w:szCs w:val="16"/>
    </w:rPr>
  </w:style>
  <w:style w:type="character" w:customStyle="1" w:styleId="BalloonTextChar">
    <w:name w:val="Balloon Text Char"/>
    <w:basedOn w:val="DefaultParagraphFont"/>
    <w:link w:val="BalloonText"/>
    <w:uiPriority w:val="99"/>
    <w:semiHidden/>
    <w:rsid w:val="0074657E"/>
    <w:rPr>
      <w:rFonts w:ascii="Tahoma" w:eastAsia="Times New Roman" w:hAnsi="Tahoma" w:cs="Tahoma"/>
      <w:sz w:val="16"/>
      <w:szCs w:val="16"/>
    </w:rPr>
  </w:style>
  <w:style w:type="character" w:customStyle="1" w:styleId="Heading2Char">
    <w:name w:val="Heading 2 Char"/>
    <w:basedOn w:val="DefaultParagraphFont"/>
    <w:link w:val="Heading2"/>
    <w:uiPriority w:val="9"/>
    <w:semiHidden/>
    <w:rsid w:val="001834F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1834FF"/>
    <w:rPr>
      <w:rFonts w:asciiTheme="majorHAnsi" w:eastAsiaTheme="majorEastAsia" w:hAnsiTheme="majorHAnsi" w:cstheme="majorBidi"/>
      <w:b/>
      <w:bCs/>
      <w:color w:val="4F81BD" w:themeColor="accen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gif"/><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wmf"/><Relationship Id="rId21" Type="http://schemas.openxmlformats.org/officeDocument/2006/relationships/image" Target="media/image90.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image" Target="media/image22.wmf"/><Relationship Id="rId63" Type="http://schemas.openxmlformats.org/officeDocument/2006/relationships/image" Target="media/image29.wmf"/><Relationship Id="rId6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footer" Target="footer3.xm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2.wmf"/><Relationship Id="rId11" Type="http://schemas.openxmlformats.org/officeDocument/2006/relationships/image" Target="media/image4.gi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image" Target="media/image180.wmf"/><Relationship Id="rId53" Type="http://schemas.openxmlformats.org/officeDocument/2006/relationships/image" Target="media/image21.wmf"/><Relationship Id="rId58" Type="http://schemas.openxmlformats.org/officeDocument/2006/relationships/image" Target="media/image24.wmf"/><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0.wmf"/><Relationship Id="rId57" Type="http://schemas.openxmlformats.org/officeDocument/2006/relationships/image" Target="media/image23.wmf"/><Relationship Id="rId61" Type="http://schemas.openxmlformats.org/officeDocument/2006/relationships/image" Target="media/image27.wmf"/><Relationship Id="rId10" Type="http://schemas.openxmlformats.org/officeDocument/2006/relationships/image" Target="media/image3.gif"/><Relationship Id="rId19" Type="http://schemas.openxmlformats.org/officeDocument/2006/relationships/image" Target="media/image9.wmf"/><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6.wmf"/><Relationship Id="rId65" Type="http://schemas.openxmlformats.org/officeDocument/2006/relationships/image" Target="media/image31.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gif"/><Relationship Id="rId14" Type="http://schemas.openxmlformats.org/officeDocument/2006/relationships/image" Target="media/image7.gi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0.wmf"/><Relationship Id="rId69" Type="http://schemas.openxmlformats.org/officeDocument/2006/relationships/footer" Target="footer2.xml"/><Relationship Id="rId8" Type="http://schemas.openxmlformats.org/officeDocument/2006/relationships/image" Target="media/image1.gif"/><Relationship Id="rId51" Type="http://schemas.openxmlformats.org/officeDocument/2006/relationships/image" Target="media/image20.wmf"/><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gif"/><Relationship Id="rId17" Type="http://schemas.openxmlformats.org/officeDocument/2006/relationships/image" Target="media/image80.wmf"/><Relationship Id="rId25" Type="http://schemas.openxmlformats.org/officeDocument/2006/relationships/image" Target="media/image10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5.wmf"/><Relationship Id="rId67" Type="http://schemas.openxmlformats.org/officeDocument/2006/relationships/header" Target="header2.xml"/><Relationship Id="rId20" Type="http://schemas.openxmlformats.org/officeDocument/2006/relationships/oleObject" Target="embeddings/oleObject3.bin"/><Relationship Id="rId41" Type="http://schemas.openxmlformats.org/officeDocument/2006/relationships/image" Target="media/image170.wmf"/><Relationship Id="rId54" Type="http://schemas.openxmlformats.org/officeDocument/2006/relationships/oleObject" Target="embeddings/oleObject20.bin"/><Relationship Id="rId62" Type="http://schemas.openxmlformats.org/officeDocument/2006/relationships/image" Target="media/image28.wmf"/><Relationship Id="rId7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1798</Words>
  <Characters>10254</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SD37</Company>
  <LinksUpToDate>false</LinksUpToDate>
  <CharactersWithSpaces>120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ta School District</dc:creator>
  <cp:lastModifiedBy>Windows User</cp:lastModifiedBy>
  <cp:revision>2</cp:revision>
  <cp:lastPrinted>2014-09-19T16:15:00Z</cp:lastPrinted>
  <dcterms:created xsi:type="dcterms:W3CDTF">2016-06-22T20:21:00Z</dcterms:created>
  <dcterms:modified xsi:type="dcterms:W3CDTF">2016-06-22T20:21:00Z</dcterms:modified>
</cp:coreProperties>
</file>